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6D06" w:rsidRPr="002F6D06" w:rsidRDefault="002F6D06" w:rsidP="002F6D06">
      <w:pPr>
        <w:jc w:val="center"/>
        <w:rPr>
          <w:b/>
          <w:color w:val="FF0000"/>
          <w:kern w:val="0"/>
          <w:sz w:val="32"/>
          <w:szCs w:val="32"/>
        </w:rPr>
      </w:pPr>
      <w:r w:rsidRPr="002F6D06">
        <w:rPr>
          <w:rFonts w:hint="eastAsia"/>
          <w:b/>
          <w:color w:val="FF0000"/>
          <w:kern w:val="0"/>
          <w:sz w:val="32"/>
          <w:szCs w:val="32"/>
        </w:rPr>
        <w:t>考点</w:t>
      </w:r>
      <w:bookmarkStart w:id="0" w:name="_GoBack"/>
      <w:r w:rsidRPr="002F6D06">
        <w:rPr>
          <w:b/>
          <w:color w:val="FF0000"/>
          <w:kern w:val="0"/>
          <w:sz w:val="32"/>
          <w:szCs w:val="32"/>
        </w:rPr>
        <w:t>0</w:t>
      </w:r>
      <w:r w:rsidRPr="002F6D06">
        <w:rPr>
          <w:rFonts w:hint="eastAsia"/>
          <w:b/>
          <w:color w:val="FF0000"/>
          <w:kern w:val="0"/>
          <w:sz w:val="32"/>
          <w:szCs w:val="32"/>
        </w:rPr>
        <w:t xml:space="preserve">9  </w:t>
      </w:r>
      <w:r w:rsidRPr="002F6D06">
        <w:rPr>
          <w:rFonts w:hint="eastAsia"/>
          <w:b/>
          <w:color w:val="FF0000"/>
          <w:kern w:val="0"/>
          <w:sz w:val="32"/>
          <w:szCs w:val="32"/>
        </w:rPr>
        <w:t>碳和碳的氧化物</w:t>
      </w:r>
      <w:bookmarkEnd w:id="0"/>
    </w:p>
    <w:p w:rsidR="002F6D06" w:rsidRPr="002F6D06" w:rsidRDefault="002F6D06" w:rsidP="002F6D06">
      <w:pPr>
        <w:spacing w:line="360" w:lineRule="auto"/>
        <w:jc w:val="left"/>
        <w:textAlignment w:val="center"/>
      </w:pPr>
      <w:r w:rsidRPr="002F6D06">
        <w:t>1</w:t>
      </w:r>
      <w:r w:rsidRPr="002F6D06">
        <w:t>．（</w:t>
      </w:r>
      <w:r w:rsidRPr="002F6D06">
        <w:t>2021·</w:t>
      </w:r>
      <w:r w:rsidRPr="002F6D06">
        <w:t>上海）利用下图，欲除去</w:t>
      </w:r>
      <w:r w:rsidRPr="002F6D06">
        <w:rPr>
          <w:rFonts w:eastAsia="Times New Roman"/>
        </w:rPr>
        <w:t>X</w:t>
      </w:r>
      <w:r w:rsidRPr="002F6D06">
        <w:t>气体中的杂质，对应的</w:t>
      </w:r>
      <w:r w:rsidRPr="002F6D06">
        <w:rPr>
          <w:rFonts w:eastAsia="Times New Roman"/>
        </w:rPr>
        <w:t>Y</w:t>
      </w:r>
      <w:r w:rsidRPr="002F6D06">
        <w:t>正确的是</w:t>
      </w:r>
    </w:p>
    <w:p w:rsidR="002F6D06" w:rsidRPr="002F6D06" w:rsidRDefault="002F6D06" w:rsidP="002F6D06">
      <w:pPr>
        <w:spacing w:line="360" w:lineRule="auto"/>
        <w:jc w:val="left"/>
        <w:textAlignment w:val="center"/>
      </w:pPr>
      <w:r w:rsidRPr="002F6D06">
        <w:rPr>
          <w:noProof/>
        </w:rPr>
        <w:drawing>
          <wp:inline distT="0" distB="0" distL="0" distR="0" wp14:anchorId="65060E88" wp14:editId="346870DE">
            <wp:extent cx="1663126" cy="12954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408516" name=""/>
                    <pic:cNvPicPr>
                      <a:picLocks noChangeAspect="1"/>
                    </pic:cNvPicPr>
                  </pic:nvPicPr>
                  <pic:blipFill>
                    <a:blip r:embed="rId7"/>
                    <a:stretch>
                      <a:fillRect/>
                    </a:stretch>
                  </pic:blipFill>
                  <pic:spPr>
                    <a:xfrm>
                      <a:off x="0" y="0"/>
                      <a:ext cx="1661456" cy="1294099"/>
                    </a:xfrm>
                    <a:prstGeom prst="rect">
                      <a:avLst/>
                    </a:prstGeom>
                  </pic:spPr>
                </pic:pic>
              </a:graphicData>
            </a:graphic>
          </wp:inline>
        </w:drawing>
      </w:r>
    </w:p>
    <w:tbl>
      <w:tblPr>
        <w:tblW w:w="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5"/>
        <w:gridCol w:w="1815"/>
        <w:gridCol w:w="1335"/>
      </w:tblGrid>
      <w:tr w:rsidR="002F6D06" w:rsidRPr="002F6D06"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pP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pPr>
            <w:r w:rsidRPr="002F6D06">
              <w:rPr>
                <w:rFonts w:eastAsia="Times New Roman"/>
              </w:rPr>
              <w:t>X</w:t>
            </w:r>
            <w:r w:rsidRPr="002F6D06">
              <w:t>杂质</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Y</w:t>
            </w:r>
          </w:p>
        </w:tc>
      </w:tr>
      <w:tr w:rsidR="002F6D06" w:rsidRPr="002F6D06"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A</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CO</w:t>
            </w:r>
            <w:r w:rsidRPr="002F6D06">
              <w:rPr>
                <w:rFonts w:eastAsia="Times New Roman"/>
                <w:vertAlign w:val="subscript"/>
              </w:rPr>
              <w:t>2</w:t>
            </w:r>
            <w:r w:rsidRPr="002F6D06">
              <w:rPr>
                <w:rFonts w:eastAsia="Times New Roman"/>
              </w:rPr>
              <w:t>(CO)</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Cu</w:t>
            </w:r>
          </w:p>
        </w:tc>
      </w:tr>
      <w:tr w:rsidR="002F6D06" w:rsidRPr="002F6D06"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B</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N</w:t>
            </w:r>
            <w:r w:rsidRPr="002F6D06">
              <w:rPr>
                <w:rFonts w:eastAsia="Times New Roman"/>
                <w:vertAlign w:val="subscript"/>
              </w:rPr>
              <w:t>2</w:t>
            </w:r>
            <w:r w:rsidRPr="002F6D06">
              <w:rPr>
                <w:rFonts w:eastAsia="Times New Roman"/>
              </w:rPr>
              <w:t>(O</w:t>
            </w:r>
            <w:r w:rsidRPr="002F6D06">
              <w:rPr>
                <w:rFonts w:eastAsia="Times New Roman"/>
                <w:vertAlign w:val="subscript"/>
              </w:rPr>
              <w:t>2</w:t>
            </w:r>
            <w:r w:rsidRPr="002F6D06">
              <w:rPr>
                <w:rFonts w:eastAsia="Times New Roman"/>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Cu</w:t>
            </w:r>
          </w:p>
        </w:tc>
      </w:tr>
      <w:tr w:rsidR="002F6D06" w:rsidRPr="002F6D06"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C</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CO(H</w:t>
            </w:r>
            <w:r w:rsidRPr="002F6D06">
              <w:rPr>
                <w:rFonts w:eastAsia="Times New Roman"/>
                <w:vertAlign w:val="subscript"/>
              </w:rPr>
              <w:t>2</w:t>
            </w:r>
            <w:r w:rsidRPr="002F6D06">
              <w:rPr>
                <w:rFonts w:eastAsia="Times New Roman"/>
              </w:rPr>
              <w:t>)</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proofErr w:type="spellStart"/>
            <w:r w:rsidRPr="002F6D06">
              <w:rPr>
                <w:rFonts w:eastAsia="Times New Roman"/>
              </w:rPr>
              <w:t>CuO</w:t>
            </w:r>
            <w:proofErr w:type="spellEnd"/>
          </w:p>
        </w:tc>
      </w:tr>
      <w:tr w:rsidR="002F6D06" w:rsidRPr="002F6D06" w:rsidTr="00BD4DBC">
        <w:trPr>
          <w:trHeight w:val="3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D</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r w:rsidRPr="002F6D06">
              <w:rPr>
                <w:rFonts w:eastAsia="Times New Roman"/>
              </w:rPr>
              <w:t>H</w:t>
            </w:r>
            <w:r w:rsidRPr="002F6D06">
              <w:rPr>
                <w:rFonts w:eastAsia="Times New Roman"/>
                <w:vertAlign w:val="subscript"/>
              </w:rPr>
              <w:t>2</w:t>
            </w:r>
            <w:r w:rsidRPr="002F6D06">
              <w:rPr>
                <w:rFonts w:eastAsia="Times New Roman"/>
              </w:rPr>
              <w:t>(H</w:t>
            </w:r>
            <w:r w:rsidRPr="002F6D06">
              <w:rPr>
                <w:rFonts w:eastAsia="Times New Roman"/>
                <w:vertAlign w:val="subscript"/>
              </w:rPr>
              <w:t>2</w:t>
            </w:r>
            <w:r w:rsidRPr="002F6D06">
              <w:rPr>
                <w:rFonts w:eastAsia="Times New Roman"/>
              </w:rPr>
              <w:t>O)</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F6D06" w:rsidRPr="002F6D06" w:rsidRDefault="002F6D06" w:rsidP="00BD4DBC">
            <w:pPr>
              <w:spacing w:line="360" w:lineRule="auto"/>
              <w:jc w:val="left"/>
              <w:textAlignment w:val="center"/>
              <w:rPr>
                <w:rFonts w:eastAsia="Times New Roman"/>
              </w:rPr>
            </w:pPr>
            <w:proofErr w:type="spellStart"/>
            <w:r w:rsidRPr="002F6D06">
              <w:rPr>
                <w:rFonts w:eastAsia="Times New Roman"/>
              </w:rPr>
              <w:t>CuO</w:t>
            </w:r>
            <w:proofErr w:type="spellEnd"/>
          </w:p>
        </w:tc>
      </w:tr>
    </w:tbl>
    <w:p w:rsidR="002F6D06" w:rsidRPr="002F6D06" w:rsidRDefault="002F6D06" w:rsidP="002F6D06">
      <w:pPr>
        <w:spacing w:line="360" w:lineRule="auto"/>
        <w:jc w:val="left"/>
        <w:textAlignment w:val="center"/>
      </w:pPr>
      <w:r w:rsidRPr="002F6D06">
        <w:t>【答案】</w:t>
      </w:r>
      <w:r w:rsidRPr="002F6D06">
        <w:t>B</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rPr>
          <w:rFonts w:eastAsia="Times New Roman"/>
        </w:rPr>
        <w:t>A</w:t>
      </w:r>
      <w:r w:rsidRPr="002F6D06">
        <w:t>、</w:t>
      </w:r>
      <w:r w:rsidRPr="002F6D06">
        <w:rPr>
          <w:rFonts w:eastAsia="Times New Roman"/>
        </w:rPr>
        <w:t>CO</w:t>
      </w:r>
      <w:r w:rsidRPr="002F6D06">
        <w:t>不与</w:t>
      </w:r>
      <w:r w:rsidRPr="002F6D06">
        <w:rPr>
          <w:rFonts w:eastAsia="Times New Roman"/>
        </w:rPr>
        <w:t>Cu</w:t>
      </w:r>
      <w:r w:rsidRPr="002F6D06">
        <w:t>反应，错误；</w:t>
      </w:r>
      <w:r w:rsidRPr="002F6D06">
        <w:br/>
      </w:r>
      <w:r w:rsidRPr="002F6D06">
        <w:rPr>
          <w:rFonts w:eastAsia="Times New Roman"/>
        </w:rPr>
        <w:t>B</w:t>
      </w:r>
      <w:r w:rsidRPr="002F6D06">
        <w:t>、</w:t>
      </w:r>
      <w:r w:rsidRPr="002F6D06">
        <w:rPr>
          <w:rFonts w:eastAsia="Times New Roman"/>
        </w:rPr>
        <w:t>O</w:t>
      </w:r>
      <w:r w:rsidRPr="002F6D06">
        <w:rPr>
          <w:rFonts w:eastAsia="Times New Roman"/>
          <w:vertAlign w:val="subscript"/>
        </w:rPr>
        <w:t>2</w:t>
      </w:r>
      <w:r w:rsidRPr="002F6D06">
        <w:t>与</w:t>
      </w:r>
      <w:r w:rsidRPr="002F6D06">
        <w:rPr>
          <w:rFonts w:eastAsia="Times New Roman"/>
        </w:rPr>
        <w:t>Cu</w:t>
      </w:r>
      <w:r w:rsidRPr="002F6D06">
        <w:t>反应生成固体</w:t>
      </w:r>
      <w:proofErr w:type="spellStart"/>
      <w:r w:rsidRPr="002F6D06">
        <w:rPr>
          <w:rFonts w:eastAsia="Times New Roman"/>
        </w:rPr>
        <w:t>CuO</w:t>
      </w:r>
      <w:proofErr w:type="spellEnd"/>
      <w:r w:rsidRPr="002F6D06">
        <w:t>，氮气不反应，正确；</w:t>
      </w:r>
      <w:r w:rsidRPr="002F6D06">
        <w:br/>
      </w:r>
      <w:r w:rsidRPr="002F6D06">
        <w:rPr>
          <w:rFonts w:eastAsia="Times New Roman"/>
        </w:rPr>
        <w:t>C</w:t>
      </w:r>
      <w:r w:rsidRPr="002F6D06">
        <w:t>、</w:t>
      </w:r>
      <w:r w:rsidRPr="002F6D06">
        <w:rPr>
          <w:rFonts w:eastAsia="Times New Roman"/>
        </w:rPr>
        <w:t>CO</w:t>
      </w:r>
      <w:r w:rsidRPr="002F6D06">
        <w:t>和</w:t>
      </w:r>
      <w:r w:rsidRPr="002F6D06">
        <w:rPr>
          <w:rFonts w:eastAsia="Times New Roman"/>
        </w:rPr>
        <w:t>H</w:t>
      </w:r>
      <w:r w:rsidRPr="002F6D06">
        <w:rPr>
          <w:rFonts w:eastAsia="Times New Roman"/>
          <w:vertAlign w:val="subscript"/>
        </w:rPr>
        <w:t>2</w:t>
      </w:r>
      <w:r w:rsidRPr="002F6D06">
        <w:t>都与</w:t>
      </w:r>
      <w:proofErr w:type="spellStart"/>
      <w:r w:rsidRPr="002F6D06">
        <w:rPr>
          <w:rFonts w:eastAsia="Times New Roman"/>
        </w:rPr>
        <w:t>CuO</w:t>
      </w:r>
      <w:proofErr w:type="spellEnd"/>
      <w:r w:rsidRPr="002F6D06">
        <w:t>反应，想保留的物质反应了，错误；</w:t>
      </w:r>
      <w:r w:rsidRPr="002F6D06">
        <w:br/>
      </w:r>
      <w:r w:rsidRPr="002F6D06">
        <w:rPr>
          <w:rFonts w:eastAsia="Times New Roman"/>
        </w:rPr>
        <w:t>D</w:t>
      </w:r>
      <w:r w:rsidRPr="002F6D06">
        <w:t>、水与</w:t>
      </w:r>
      <w:proofErr w:type="spellStart"/>
      <w:r w:rsidRPr="002F6D06">
        <w:rPr>
          <w:rFonts w:eastAsia="Times New Roman"/>
        </w:rPr>
        <w:t>CuO</w:t>
      </w:r>
      <w:proofErr w:type="spellEnd"/>
      <w:r w:rsidRPr="002F6D06">
        <w:t>不反应，被提纯的</w:t>
      </w:r>
      <w:r w:rsidRPr="002F6D06">
        <w:rPr>
          <w:rFonts w:eastAsia="Times New Roman"/>
        </w:rPr>
        <w:t>H</w:t>
      </w:r>
      <w:r w:rsidRPr="002F6D06">
        <w:rPr>
          <w:rFonts w:eastAsia="Times New Roman"/>
          <w:vertAlign w:val="subscript"/>
        </w:rPr>
        <w:t>2</w:t>
      </w:r>
      <w:r w:rsidRPr="002F6D06">
        <w:t>与</w:t>
      </w:r>
      <w:proofErr w:type="spellStart"/>
      <w:r w:rsidRPr="002F6D06">
        <w:rPr>
          <w:rFonts w:eastAsia="Times New Roman"/>
        </w:rPr>
        <w:t>CuO</w:t>
      </w:r>
      <w:proofErr w:type="spellEnd"/>
      <w:r w:rsidRPr="002F6D06">
        <w:t>反应生成铜和水，错误；</w:t>
      </w:r>
      <w:r w:rsidRPr="002F6D06">
        <w:br/>
      </w:r>
      <w:r w:rsidRPr="002F6D06">
        <w:t>故选</w:t>
      </w:r>
      <w:r w:rsidRPr="002F6D06">
        <w:rPr>
          <w:rFonts w:eastAsia="Times New Roman"/>
        </w:rPr>
        <w:t>B</w:t>
      </w:r>
      <w:r w:rsidRPr="002F6D06">
        <w:t>。</w:t>
      </w:r>
    </w:p>
    <w:p w:rsidR="002F6D06" w:rsidRPr="002F6D06" w:rsidRDefault="002F6D06" w:rsidP="002F6D06">
      <w:pPr>
        <w:spacing w:line="360" w:lineRule="auto"/>
        <w:jc w:val="left"/>
        <w:textAlignment w:val="center"/>
      </w:pPr>
      <w:r w:rsidRPr="002F6D06">
        <w:t>2</w:t>
      </w:r>
      <w:r w:rsidRPr="002F6D06">
        <w:t>．（</w:t>
      </w:r>
      <w:r w:rsidRPr="002F6D06">
        <w:t>2021·</w:t>
      </w:r>
      <w:r w:rsidRPr="002F6D06">
        <w:t>江苏苏州）下列有关物质的性质与用途对应关系正确的是</w:t>
      </w:r>
    </w:p>
    <w:p w:rsidR="002F6D06" w:rsidRPr="002F6D06" w:rsidRDefault="002F6D06" w:rsidP="002F6D06">
      <w:pPr>
        <w:tabs>
          <w:tab w:val="left" w:pos="4153"/>
        </w:tabs>
        <w:spacing w:line="360" w:lineRule="auto"/>
        <w:jc w:val="left"/>
        <w:textAlignment w:val="center"/>
      </w:pPr>
      <w:r w:rsidRPr="002F6D06">
        <w:t>A</w:t>
      </w:r>
      <w:r w:rsidRPr="002F6D06">
        <w:t>．石墨质软，可用作电池电极</w:t>
      </w:r>
      <w:r w:rsidRPr="002F6D06">
        <w:tab/>
      </w:r>
    </w:p>
    <w:p w:rsidR="002F6D06" w:rsidRPr="002F6D06" w:rsidRDefault="002F6D06" w:rsidP="002F6D06">
      <w:pPr>
        <w:tabs>
          <w:tab w:val="left" w:pos="4153"/>
        </w:tabs>
        <w:spacing w:line="360" w:lineRule="auto"/>
        <w:jc w:val="left"/>
        <w:textAlignment w:val="center"/>
      </w:pPr>
      <w:r w:rsidRPr="002F6D06">
        <w:t>B</w:t>
      </w:r>
      <w:r w:rsidRPr="002F6D06">
        <w:t>．氮气难溶于水，可用作保护气</w:t>
      </w:r>
    </w:p>
    <w:p w:rsidR="002F6D06" w:rsidRPr="002F6D06" w:rsidRDefault="002F6D06" w:rsidP="002F6D06">
      <w:pPr>
        <w:tabs>
          <w:tab w:val="left" w:pos="4153"/>
        </w:tabs>
        <w:spacing w:line="360" w:lineRule="auto"/>
        <w:jc w:val="left"/>
        <w:textAlignment w:val="center"/>
      </w:pPr>
      <w:r w:rsidRPr="002F6D06">
        <w:t>C</w:t>
      </w:r>
      <w:r w:rsidRPr="002F6D06">
        <w:t>．醋酸有挥发性，可用于除水垢</w:t>
      </w:r>
      <w:r w:rsidRPr="002F6D06">
        <w:tab/>
      </w:r>
    </w:p>
    <w:p w:rsidR="002F6D06" w:rsidRPr="002F6D06" w:rsidRDefault="002F6D06" w:rsidP="002F6D06">
      <w:pPr>
        <w:tabs>
          <w:tab w:val="left" w:pos="4153"/>
        </w:tabs>
        <w:spacing w:line="360" w:lineRule="auto"/>
        <w:jc w:val="left"/>
        <w:textAlignment w:val="center"/>
      </w:pPr>
      <w:r w:rsidRPr="002F6D06">
        <w:t>D</w:t>
      </w:r>
      <w:r w:rsidRPr="002F6D06">
        <w:t>．固体氢氧化钠有吸水性，可用作干燥剂</w:t>
      </w:r>
    </w:p>
    <w:p w:rsidR="002F6D06" w:rsidRPr="002F6D06" w:rsidRDefault="002F6D06" w:rsidP="002F6D06">
      <w:pPr>
        <w:spacing w:line="360" w:lineRule="auto"/>
        <w:jc w:val="left"/>
        <w:textAlignment w:val="center"/>
      </w:pPr>
      <w:r w:rsidRPr="002F6D06">
        <w:t>【答案】</w:t>
      </w:r>
      <w:r w:rsidRPr="002F6D06">
        <w:t>D</w:t>
      </w:r>
    </w:p>
    <w:p w:rsidR="002F6D06" w:rsidRPr="002F6D06" w:rsidRDefault="002F6D06" w:rsidP="002F6D06">
      <w:pPr>
        <w:spacing w:line="360" w:lineRule="auto"/>
        <w:jc w:val="left"/>
        <w:textAlignment w:val="center"/>
      </w:pPr>
      <w:r w:rsidRPr="002F6D06">
        <w:t>【分析】</w:t>
      </w:r>
    </w:p>
    <w:p w:rsidR="002F6D06" w:rsidRPr="002F6D06" w:rsidRDefault="002F6D06" w:rsidP="002F6D06">
      <w:pPr>
        <w:spacing w:line="360" w:lineRule="auto"/>
        <w:jc w:val="left"/>
        <w:textAlignment w:val="center"/>
      </w:pPr>
      <w:r w:rsidRPr="002F6D06">
        <w:t>本题考查物质的性质。</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rPr>
          <w:rFonts w:eastAsia="Times New Roman"/>
        </w:rPr>
        <w:lastRenderedPageBreak/>
        <w:t>A</w:t>
      </w:r>
      <w:r w:rsidRPr="002F6D06">
        <w:t>、石墨可以用作电极是利用了石墨的导电性，故</w:t>
      </w:r>
      <w:r w:rsidRPr="002F6D06">
        <w:rPr>
          <w:rFonts w:eastAsia="Times New Roman"/>
        </w:rPr>
        <w:t>A</w:t>
      </w:r>
      <w:r w:rsidRPr="002F6D06">
        <w:t>不符合题意；</w:t>
      </w:r>
    </w:p>
    <w:p w:rsidR="002F6D06" w:rsidRPr="002F6D06" w:rsidRDefault="002F6D06" w:rsidP="002F6D06">
      <w:pPr>
        <w:spacing w:line="360" w:lineRule="auto"/>
        <w:jc w:val="left"/>
        <w:textAlignment w:val="center"/>
      </w:pPr>
      <w:r w:rsidRPr="002F6D06">
        <w:rPr>
          <w:rFonts w:eastAsia="Times New Roman"/>
        </w:rPr>
        <w:t>B</w:t>
      </w:r>
      <w:r w:rsidRPr="002F6D06">
        <w:t>、氮气用作保护气是利用氮气化学性质不活泼，故</w:t>
      </w:r>
      <w:r w:rsidRPr="002F6D06">
        <w:rPr>
          <w:rFonts w:eastAsia="Times New Roman"/>
        </w:rPr>
        <w:t>B</w:t>
      </w:r>
      <w:r w:rsidRPr="002F6D06">
        <w:t>不符合题意；</w:t>
      </w:r>
    </w:p>
    <w:p w:rsidR="002F6D06" w:rsidRPr="002F6D06" w:rsidRDefault="002F6D06" w:rsidP="002F6D06">
      <w:pPr>
        <w:spacing w:line="360" w:lineRule="auto"/>
        <w:jc w:val="left"/>
        <w:textAlignment w:val="center"/>
      </w:pPr>
      <w:r w:rsidRPr="002F6D06">
        <w:rPr>
          <w:rFonts w:eastAsia="Times New Roman"/>
        </w:rPr>
        <w:t>C</w:t>
      </w:r>
      <w:r w:rsidRPr="002F6D06">
        <w:t>、除水垢是利用酸和水垢的成分碳酸钙可以反应，故</w:t>
      </w:r>
      <w:r w:rsidRPr="002F6D06">
        <w:rPr>
          <w:rFonts w:eastAsia="Times New Roman"/>
        </w:rPr>
        <w:t>C</w:t>
      </w:r>
      <w:r w:rsidRPr="002F6D06">
        <w:t>不符合题意；</w:t>
      </w:r>
    </w:p>
    <w:p w:rsidR="002F6D06" w:rsidRPr="002F6D06" w:rsidRDefault="002F6D06" w:rsidP="002F6D06">
      <w:pPr>
        <w:spacing w:line="360" w:lineRule="auto"/>
        <w:jc w:val="left"/>
        <w:textAlignment w:val="center"/>
      </w:pPr>
      <w:r w:rsidRPr="002F6D06">
        <w:rPr>
          <w:rFonts w:eastAsia="Times New Roman"/>
        </w:rPr>
        <w:t>D</w:t>
      </w:r>
      <w:r w:rsidRPr="002F6D06">
        <w:t>、氢氧化钠可以吸水，因此可以作干燥剂，故</w:t>
      </w:r>
      <w:r w:rsidRPr="002F6D06">
        <w:rPr>
          <w:rFonts w:eastAsia="Times New Roman"/>
        </w:rPr>
        <w:t>D</w:t>
      </w:r>
      <w:r w:rsidRPr="002F6D06">
        <w:t>符合题意；</w:t>
      </w:r>
    </w:p>
    <w:p w:rsidR="002F6D06" w:rsidRPr="002F6D06" w:rsidRDefault="002F6D06" w:rsidP="002F6D06">
      <w:pPr>
        <w:spacing w:line="360" w:lineRule="auto"/>
        <w:jc w:val="left"/>
        <w:textAlignment w:val="center"/>
      </w:pPr>
      <w:r w:rsidRPr="002F6D06">
        <w:t>故选</w:t>
      </w:r>
      <w:r w:rsidRPr="002F6D06">
        <w:rPr>
          <w:rFonts w:eastAsia="Times New Roman"/>
        </w:rPr>
        <w:t>D</w:t>
      </w:r>
      <w:r w:rsidRPr="002F6D06">
        <w:t>。</w:t>
      </w:r>
    </w:p>
    <w:p w:rsidR="002F6D06" w:rsidRPr="002F6D06" w:rsidRDefault="002F6D06" w:rsidP="002F6D06">
      <w:pPr>
        <w:spacing w:line="360" w:lineRule="auto"/>
        <w:jc w:val="left"/>
        <w:textAlignment w:val="center"/>
      </w:pPr>
      <w:r w:rsidRPr="002F6D06">
        <w:t>【点睛】</w:t>
      </w:r>
    </w:p>
    <w:p w:rsidR="002F6D06" w:rsidRPr="002F6D06" w:rsidRDefault="002F6D06" w:rsidP="002F6D06">
      <w:pPr>
        <w:spacing w:line="360" w:lineRule="auto"/>
        <w:jc w:val="left"/>
        <w:textAlignment w:val="center"/>
      </w:pPr>
      <w:r w:rsidRPr="002F6D06">
        <w:t>注意性质和结论的对应关系。</w:t>
      </w:r>
    </w:p>
    <w:p w:rsidR="002F6D06" w:rsidRPr="002F6D06" w:rsidRDefault="002F6D06" w:rsidP="002F6D06">
      <w:pPr>
        <w:spacing w:line="360" w:lineRule="auto"/>
        <w:jc w:val="left"/>
        <w:textAlignment w:val="center"/>
      </w:pPr>
      <w:r w:rsidRPr="002F6D06">
        <w:t>3</w:t>
      </w:r>
      <w:r w:rsidRPr="002F6D06">
        <w:t>．（</w:t>
      </w:r>
      <w:r w:rsidRPr="002F6D06">
        <w:t>2021·</w:t>
      </w:r>
      <w:r w:rsidRPr="002F6D06">
        <w:t>湖南永州）木炭或燃气在氧气不足的情况下燃烧，容易产生</w:t>
      </w:r>
      <w:r w:rsidRPr="002F6D06">
        <w:rPr>
          <w:rFonts w:eastAsia="Times New Roman"/>
        </w:rPr>
        <w:t>CO</w:t>
      </w:r>
      <w:r w:rsidRPr="002F6D06">
        <w:t>气体，下列关于</w:t>
      </w:r>
      <w:r w:rsidRPr="002F6D06">
        <w:rPr>
          <w:rFonts w:eastAsia="Times New Roman"/>
        </w:rPr>
        <w:t>CO</w:t>
      </w:r>
      <w:r w:rsidRPr="002F6D06">
        <w:t>气体的叙述不正确的是</w:t>
      </w:r>
    </w:p>
    <w:p w:rsidR="002F6D06" w:rsidRPr="002F6D06" w:rsidRDefault="002F6D06" w:rsidP="002F6D06">
      <w:pPr>
        <w:spacing w:line="360" w:lineRule="auto"/>
        <w:jc w:val="left"/>
        <w:textAlignment w:val="center"/>
      </w:pPr>
      <w:r w:rsidRPr="002F6D06">
        <w:t>A</w:t>
      </w:r>
      <w:r w:rsidRPr="002F6D06">
        <w:t>．</w:t>
      </w:r>
      <w:r w:rsidRPr="002F6D06">
        <w:rPr>
          <w:rFonts w:eastAsia="Times New Roman"/>
        </w:rPr>
        <w:t>CO</w:t>
      </w:r>
      <w:r w:rsidRPr="002F6D06">
        <w:t>气体可以用作燃料</w:t>
      </w:r>
    </w:p>
    <w:p w:rsidR="002F6D06" w:rsidRPr="002F6D06" w:rsidRDefault="002F6D06" w:rsidP="002F6D06">
      <w:pPr>
        <w:spacing w:line="360" w:lineRule="auto"/>
        <w:jc w:val="left"/>
        <w:textAlignment w:val="center"/>
      </w:pPr>
      <w:r w:rsidRPr="002F6D06">
        <w:t>B</w:t>
      </w:r>
      <w:r w:rsidRPr="002F6D06">
        <w:t>．在相对密闭的环境里，</w:t>
      </w:r>
      <w:r w:rsidRPr="002F6D06">
        <w:rPr>
          <w:rFonts w:eastAsia="Times New Roman"/>
        </w:rPr>
        <w:t>CO</w:t>
      </w:r>
      <w:r w:rsidRPr="002F6D06">
        <w:t>气体容易使人发生中毒</w:t>
      </w:r>
    </w:p>
    <w:p w:rsidR="002F6D06" w:rsidRPr="002F6D06" w:rsidRDefault="002F6D06" w:rsidP="002F6D06">
      <w:pPr>
        <w:spacing w:line="360" w:lineRule="auto"/>
        <w:jc w:val="left"/>
        <w:textAlignment w:val="center"/>
        <w:rPr>
          <w:rFonts w:eastAsia="Times New Roman"/>
        </w:rPr>
      </w:pPr>
      <w:r w:rsidRPr="002F6D06">
        <w:t>C</w:t>
      </w:r>
      <w:r w:rsidRPr="002F6D06">
        <w:t>．将</w:t>
      </w:r>
      <w:r w:rsidRPr="002F6D06">
        <w:rPr>
          <w:rFonts w:eastAsia="Times New Roman"/>
        </w:rPr>
        <w:t>CO</w:t>
      </w:r>
      <w:r w:rsidRPr="002F6D06">
        <w:t>和</w:t>
      </w:r>
      <w:r w:rsidRPr="002F6D06">
        <w:rPr>
          <w:rFonts w:eastAsia="Times New Roman"/>
        </w:rPr>
        <w:t>O</w:t>
      </w:r>
      <w:r w:rsidRPr="002F6D06">
        <w:rPr>
          <w:rFonts w:eastAsia="Times New Roman"/>
          <w:vertAlign w:val="subscript"/>
        </w:rPr>
        <w:t>2</w:t>
      </w:r>
      <w:r w:rsidRPr="002F6D06">
        <w:t>的混合气体通入</w:t>
      </w:r>
      <w:proofErr w:type="spellStart"/>
      <w:r w:rsidRPr="002F6D06">
        <w:rPr>
          <w:rFonts w:eastAsia="Times New Roman"/>
        </w:rPr>
        <w:t>NaOH</w:t>
      </w:r>
      <w:proofErr w:type="spellEnd"/>
      <w:r w:rsidRPr="002F6D06">
        <w:t>溶液中，会生成</w:t>
      </w:r>
      <w:r w:rsidRPr="002F6D06">
        <w:rPr>
          <w:rFonts w:eastAsia="Times New Roman"/>
        </w:rPr>
        <w:t>Na</w:t>
      </w:r>
      <w:r w:rsidRPr="002F6D06">
        <w:rPr>
          <w:rFonts w:eastAsia="Times New Roman"/>
          <w:vertAlign w:val="subscript"/>
        </w:rPr>
        <w:t>2</w:t>
      </w:r>
      <w:r w:rsidRPr="002F6D06">
        <w:rPr>
          <w:rFonts w:eastAsia="Times New Roman"/>
        </w:rPr>
        <w:t>CO</w:t>
      </w:r>
      <w:r w:rsidRPr="002F6D06">
        <w:rPr>
          <w:rFonts w:eastAsia="Times New Roman"/>
          <w:vertAlign w:val="subscript"/>
        </w:rPr>
        <w:t>3</w:t>
      </w:r>
      <w:r w:rsidRPr="002F6D06">
        <w:t>和</w:t>
      </w:r>
      <w:r w:rsidRPr="002F6D06">
        <w:rPr>
          <w:rFonts w:eastAsia="Times New Roman"/>
        </w:rPr>
        <w:t>H</w:t>
      </w:r>
      <w:r w:rsidRPr="002F6D06">
        <w:rPr>
          <w:rFonts w:eastAsia="Times New Roman"/>
          <w:vertAlign w:val="subscript"/>
        </w:rPr>
        <w:t>2</w:t>
      </w:r>
      <w:r w:rsidRPr="002F6D06">
        <w:rPr>
          <w:rFonts w:eastAsia="Times New Roman"/>
        </w:rPr>
        <w:t>O</w:t>
      </w:r>
    </w:p>
    <w:p w:rsidR="002F6D06" w:rsidRPr="002F6D06" w:rsidRDefault="002F6D06" w:rsidP="002F6D06">
      <w:pPr>
        <w:spacing w:line="360" w:lineRule="auto"/>
        <w:jc w:val="left"/>
        <w:textAlignment w:val="center"/>
        <w:rPr>
          <w:rFonts w:eastAsia="Times New Roman"/>
        </w:rPr>
      </w:pPr>
      <w:r w:rsidRPr="002F6D06">
        <w:t>D</w:t>
      </w:r>
      <w:r w:rsidRPr="002F6D06">
        <w:t>．高温下，</w:t>
      </w:r>
      <w:r w:rsidRPr="002F6D06">
        <w:rPr>
          <w:rFonts w:eastAsia="Times New Roman"/>
        </w:rPr>
        <w:t>CO</w:t>
      </w:r>
      <w:r w:rsidRPr="002F6D06">
        <w:t>气体可与</w:t>
      </w:r>
      <w:r w:rsidRPr="002F6D06">
        <w:rPr>
          <w:rFonts w:eastAsia="Times New Roman"/>
        </w:rPr>
        <w:t>Fe</w:t>
      </w:r>
      <w:r w:rsidRPr="002F6D06">
        <w:rPr>
          <w:rFonts w:eastAsia="Times New Roman"/>
          <w:vertAlign w:val="subscript"/>
        </w:rPr>
        <w:t>2</w:t>
      </w:r>
      <w:r w:rsidRPr="002F6D06">
        <w:rPr>
          <w:rFonts w:eastAsia="Times New Roman"/>
        </w:rPr>
        <w:t>O</w:t>
      </w:r>
      <w:r w:rsidRPr="002F6D06">
        <w:rPr>
          <w:rFonts w:eastAsia="Times New Roman"/>
          <w:vertAlign w:val="subscript"/>
        </w:rPr>
        <w:t>3</w:t>
      </w:r>
      <w:r w:rsidRPr="002F6D06">
        <w:t>等含铁氧化物反应生成</w:t>
      </w:r>
      <w:r w:rsidRPr="002F6D06">
        <w:rPr>
          <w:rFonts w:eastAsia="Times New Roman"/>
        </w:rPr>
        <w:t>Fe</w:t>
      </w:r>
      <w:r w:rsidRPr="002F6D06">
        <w:t>和</w:t>
      </w:r>
      <w:r w:rsidRPr="002F6D06">
        <w:rPr>
          <w:rFonts w:eastAsia="Times New Roman"/>
        </w:rPr>
        <w:t>CO</w:t>
      </w:r>
      <w:r w:rsidRPr="002F6D06">
        <w:rPr>
          <w:rFonts w:eastAsia="Times New Roman"/>
          <w:vertAlign w:val="subscript"/>
        </w:rPr>
        <w:t>2</w:t>
      </w:r>
    </w:p>
    <w:p w:rsidR="002F6D06" w:rsidRPr="002F6D06" w:rsidRDefault="002F6D06" w:rsidP="002F6D06">
      <w:pPr>
        <w:spacing w:line="360" w:lineRule="auto"/>
        <w:jc w:val="left"/>
        <w:textAlignment w:val="center"/>
      </w:pPr>
      <w:r w:rsidRPr="002F6D06">
        <w:t>【答案】</w:t>
      </w:r>
      <w:r w:rsidRPr="002F6D06">
        <w:t>C</w:t>
      </w:r>
    </w:p>
    <w:p w:rsidR="002F6D06" w:rsidRPr="002F6D06" w:rsidRDefault="002F6D06" w:rsidP="002F6D06">
      <w:pPr>
        <w:spacing w:line="360" w:lineRule="auto"/>
        <w:jc w:val="left"/>
        <w:textAlignment w:val="center"/>
      </w:pPr>
      <w:r w:rsidRPr="002F6D06">
        <w:t>【分析】</w:t>
      </w:r>
    </w:p>
    <w:p w:rsidR="002F6D06" w:rsidRPr="002F6D06" w:rsidRDefault="002F6D06" w:rsidP="002F6D06">
      <w:pPr>
        <w:spacing w:line="360" w:lineRule="auto"/>
        <w:jc w:val="left"/>
        <w:textAlignment w:val="center"/>
      </w:pPr>
      <w:r w:rsidRPr="002F6D06">
        <w:t>根据一氧化碳的物理性质（无色、无味、难溶于水等），化学性质（具有毒性、可燃性、还原性等）进行分析解答。</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rPr>
          <w:rFonts w:eastAsia="Times New Roman"/>
        </w:rPr>
        <w:t>A</w:t>
      </w:r>
      <w:r w:rsidRPr="002F6D06">
        <w:t>、</w:t>
      </w:r>
      <w:r w:rsidRPr="002F6D06">
        <w:rPr>
          <w:rFonts w:eastAsia="Times New Roman"/>
        </w:rPr>
        <w:t>CO</w:t>
      </w:r>
      <w:r w:rsidRPr="002F6D06">
        <w:t>具有可燃性，</w:t>
      </w:r>
      <w:r w:rsidRPr="002F6D06">
        <w:rPr>
          <w:rFonts w:eastAsia="Times New Roman"/>
        </w:rPr>
        <w:t>CO</w:t>
      </w:r>
      <w:r w:rsidRPr="002F6D06">
        <w:t>和</w:t>
      </w:r>
      <w:r w:rsidRPr="002F6D06">
        <w:rPr>
          <w:rFonts w:eastAsia="Times New Roman"/>
        </w:rPr>
        <w:t>O</w:t>
      </w:r>
      <w:r w:rsidRPr="002F6D06">
        <w:rPr>
          <w:rFonts w:eastAsia="Times New Roman"/>
          <w:vertAlign w:val="subscript"/>
        </w:rPr>
        <w:t>2</w:t>
      </w:r>
      <w:r w:rsidRPr="002F6D06">
        <w:t>反应生成</w:t>
      </w:r>
      <w:r w:rsidRPr="002F6D06">
        <w:rPr>
          <w:rFonts w:eastAsia="Times New Roman"/>
        </w:rPr>
        <w:t>CO</w:t>
      </w:r>
      <w:r w:rsidRPr="002F6D06">
        <w:rPr>
          <w:rFonts w:eastAsia="Times New Roman"/>
          <w:vertAlign w:val="subscript"/>
        </w:rPr>
        <w:t>2</w:t>
      </w:r>
      <w:r w:rsidRPr="002F6D06">
        <w:t>，放出热量，所以</w:t>
      </w:r>
      <w:r w:rsidRPr="002F6D06">
        <w:rPr>
          <w:rFonts w:eastAsia="Times New Roman"/>
        </w:rPr>
        <w:t>CO</w:t>
      </w:r>
      <w:r w:rsidRPr="002F6D06">
        <w:t>气体可以用作燃料，此选项说法正确，不符合题意；</w:t>
      </w:r>
    </w:p>
    <w:p w:rsidR="002F6D06" w:rsidRPr="002F6D06" w:rsidRDefault="002F6D06" w:rsidP="002F6D06">
      <w:pPr>
        <w:spacing w:line="360" w:lineRule="auto"/>
        <w:jc w:val="left"/>
        <w:textAlignment w:val="center"/>
      </w:pPr>
      <w:r w:rsidRPr="002F6D06">
        <w:rPr>
          <w:rFonts w:eastAsia="Times New Roman"/>
        </w:rPr>
        <w:t>B</w:t>
      </w:r>
      <w:r w:rsidRPr="002F6D06">
        <w:t>、</w:t>
      </w:r>
      <w:r w:rsidRPr="002F6D06">
        <w:rPr>
          <w:rFonts w:eastAsia="Times New Roman"/>
        </w:rPr>
        <w:t>CO</w:t>
      </w:r>
      <w:r w:rsidRPr="002F6D06">
        <w:t>能和人体内的血红蛋白结合，导致人体内缺氧，使人中毒，此选项说法正确，不符合题意；</w:t>
      </w:r>
    </w:p>
    <w:p w:rsidR="002F6D06" w:rsidRPr="002F6D06" w:rsidRDefault="002F6D06" w:rsidP="002F6D06">
      <w:pPr>
        <w:spacing w:line="360" w:lineRule="auto"/>
        <w:jc w:val="left"/>
        <w:textAlignment w:val="center"/>
      </w:pPr>
      <w:r w:rsidRPr="002F6D06">
        <w:rPr>
          <w:rFonts w:eastAsia="Times New Roman"/>
        </w:rPr>
        <w:t>C</w:t>
      </w:r>
      <w:r w:rsidRPr="002F6D06">
        <w:t>、</w:t>
      </w:r>
      <w:r w:rsidRPr="002F6D06">
        <w:rPr>
          <w:rFonts w:eastAsia="Times New Roman"/>
        </w:rPr>
        <w:t>CO</w:t>
      </w:r>
      <w:r w:rsidRPr="002F6D06">
        <w:t>和</w:t>
      </w:r>
      <w:r w:rsidRPr="002F6D06">
        <w:rPr>
          <w:rFonts w:eastAsia="Times New Roman"/>
        </w:rPr>
        <w:t>O</w:t>
      </w:r>
      <w:r w:rsidRPr="002F6D06">
        <w:rPr>
          <w:rFonts w:eastAsia="Times New Roman"/>
          <w:vertAlign w:val="subscript"/>
        </w:rPr>
        <w:t>2</w:t>
      </w:r>
      <w:r w:rsidRPr="002F6D06">
        <w:t>都难溶于水，所以将</w:t>
      </w:r>
      <w:r w:rsidRPr="002F6D06">
        <w:rPr>
          <w:rFonts w:eastAsia="Times New Roman"/>
        </w:rPr>
        <w:t>CO</w:t>
      </w:r>
      <w:r w:rsidRPr="002F6D06">
        <w:t>和</w:t>
      </w:r>
      <w:r w:rsidRPr="002F6D06">
        <w:rPr>
          <w:rFonts w:eastAsia="Times New Roman"/>
        </w:rPr>
        <w:t>O</w:t>
      </w:r>
      <w:r w:rsidRPr="002F6D06">
        <w:rPr>
          <w:rFonts w:eastAsia="Times New Roman"/>
          <w:vertAlign w:val="subscript"/>
        </w:rPr>
        <w:t>2</w:t>
      </w:r>
      <w:r w:rsidRPr="002F6D06">
        <w:t>的混合气体通入</w:t>
      </w:r>
      <w:proofErr w:type="spellStart"/>
      <w:r w:rsidRPr="002F6D06">
        <w:rPr>
          <w:rFonts w:eastAsia="Times New Roman"/>
        </w:rPr>
        <w:t>NaOH</w:t>
      </w:r>
      <w:proofErr w:type="spellEnd"/>
      <w:r w:rsidRPr="002F6D06">
        <w:t>溶液中不会发生反应，此选项说法错误，符合题意；</w:t>
      </w:r>
    </w:p>
    <w:p w:rsidR="002F6D06" w:rsidRPr="002F6D06" w:rsidRDefault="002F6D06" w:rsidP="002F6D06">
      <w:pPr>
        <w:spacing w:line="360" w:lineRule="auto"/>
        <w:jc w:val="left"/>
        <w:textAlignment w:val="center"/>
      </w:pPr>
      <w:r w:rsidRPr="002F6D06">
        <w:rPr>
          <w:rFonts w:eastAsia="Times New Roman"/>
        </w:rPr>
        <w:t>D</w:t>
      </w:r>
      <w:r w:rsidRPr="002F6D06">
        <w:t>、</w:t>
      </w:r>
      <w:r w:rsidRPr="002F6D06">
        <w:rPr>
          <w:rFonts w:eastAsia="Times New Roman"/>
        </w:rPr>
        <w:t>CO</w:t>
      </w:r>
      <w:r w:rsidRPr="002F6D06">
        <w:t>具有还原性，在高温的条件下，</w:t>
      </w:r>
      <w:r w:rsidRPr="002F6D06">
        <w:rPr>
          <w:rFonts w:eastAsia="Times New Roman"/>
        </w:rPr>
        <w:t>CO</w:t>
      </w:r>
      <w:r w:rsidRPr="002F6D06">
        <w:t>能把</w:t>
      </w:r>
      <w:r w:rsidRPr="002F6D06">
        <w:rPr>
          <w:rFonts w:eastAsia="Times New Roman"/>
        </w:rPr>
        <w:t>Fe</w:t>
      </w:r>
      <w:r w:rsidRPr="002F6D06">
        <w:rPr>
          <w:rFonts w:eastAsia="Times New Roman"/>
          <w:vertAlign w:val="subscript"/>
        </w:rPr>
        <w:t>2</w:t>
      </w:r>
      <w:r w:rsidRPr="002F6D06">
        <w:rPr>
          <w:rFonts w:eastAsia="Times New Roman"/>
        </w:rPr>
        <w:t>O</w:t>
      </w:r>
      <w:r w:rsidRPr="002F6D06">
        <w:rPr>
          <w:rFonts w:eastAsia="Times New Roman"/>
          <w:vertAlign w:val="subscript"/>
        </w:rPr>
        <w:t>3</w:t>
      </w:r>
      <w:r w:rsidRPr="002F6D06">
        <w:t>里面的铁还原出来，生成</w:t>
      </w:r>
      <w:r w:rsidRPr="002F6D06">
        <w:rPr>
          <w:rFonts w:eastAsia="Times New Roman"/>
        </w:rPr>
        <w:t>Fe</w:t>
      </w:r>
      <w:r w:rsidRPr="002F6D06">
        <w:t>和</w:t>
      </w:r>
      <w:r w:rsidRPr="002F6D06">
        <w:rPr>
          <w:rFonts w:eastAsia="Times New Roman"/>
        </w:rPr>
        <w:t>CO</w:t>
      </w:r>
      <w:r w:rsidRPr="002F6D06">
        <w:rPr>
          <w:rFonts w:eastAsia="Times New Roman"/>
          <w:vertAlign w:val="subscript"/>
        </w:rPr>
        <w:t>2</w:t>
      </w:r>
      <w:r w:rsidRPr="002F6D06">
        <w:t>，此选项说法正确，不符合题意；</w:t>
      </w:r>
    </w:p>
    <w:p w:rsidR="002F6D06" w:rsidRPr="002F6D06" w:rsidRDefault="002F6D06" w:rsidP="002F6D06">
      <w:pPr>
        <w:spacing w:line="360" w:lineRule="auto"/>
        <w:jc w:val="left"/>
        <w:textAlignment w:val="center"/>
      </w:pPr>
      <w:r w:rsidRPr="002F6D06">
        <w:t>故选：</w:t>
      </w:r>
      <w:r w:rsidRPr="002F6D06">
        <w:rPr>
          <w:rFonts w:eastAsia="Times New Roman"/>
        </w:rPr>
        <w:t>C</w:t>
      </w:r>
      <w:r w:rsidRPr="002F6D06">
        <w:t>。</w:t>
      </w:r>
    </w:p>
    <w:p w:rsidR="002F6D06" w:rsidRPr="002F6D06" w:rsidRDefault="002F6D06" w:rsidP="002F6D06">
      <w:pPr>
        <w:spacing w:line="360" w:lineRule="auto"/>
        <w:jc w:val="left"/>
        <w:textAlignment w:val="center"/>
      </w:pPr>
      <w:r w:rsidRPr="002F6D06">
        <w:t>4</w:t>
      </w:r>
      <w:r w:rsidRPr="002F6D06">
        <w:t>．（</w:t>
      </w:r>
      <w:r w:rsidRPr="002F6D06">
        <w:t>2021·</w:t>
      </w:r>
      <w:r w:rsidRPr="002F6D06">
        <w:t>湖南怀化）下列物质性质与其用途不匹配的是</w:t>
      </w:r>
    </w:p>
    <w:p w:rsidR="002F6D06" w:rsidRPr="002F6D06" w:rsidRDefault="002F6D06" w:rsidP="002F6D06">
      <w:pPr>
        <w:tabs>
          <w:tab w:val="left" w:pos="4153"/>
        </w:tabs>
        <w:spacing w:line="360" w:lineRule="auto"/>
        <w:jc w:val="left"/>
        <w:textAlignment w:val="center"/>
      </w:pPr>
      <w:r w:rsidRPr="002F6D06">
        <w:t>A</w:t>
      </w:r>
      <w:r w:rsidRPr="002F6D06">
        <w:t>．氮气的化学性质稳定，常用作保护气</w:t>
      </w:r>
      <w:r w:rsidRPr="002F6D06">
        <w:tab/>
      </w:r>
    </w:p>
    <w:p w:rsidR="002F6D06" w:rsidRPr="002F6D06" w:rsidRDefault="002F6D06" w:rsidP="002F6D06">
      <w:pPr>
        <w:tabs>
          <w:tab w:val="left" w:pos="4153"/>
        </w:tabs>
        <w:spacing w:line="360" w:lineRule="auto"/>
        <w:jc w:val="left"/>
        <w:textAlignment w:val="center"/>
      </w:pPr>
      <w:r w:rsidRPr="002F6D06">
        <w:t>B</w:t>
      </w:r>
      <w:r w:rsidRPr="002F6D06">
        <w:t>．干冰易升华，常用于人工降雨</w:t>
      </w:r>
    </w:p>
    <w:p w:rsidR="002F6D06" w:rsidRPr="002F6D06" w:rsidRDefault="002F6D06" w:rsidP="002F6D06">
      <w:pPr>
        <w:tabs>
          <w:tab w:val="left" w:pos="4153"/>
        </w:tabs>
        <w:spacing w:line="360" w:lineRule="auto"/>
        <w:jc w:val="left"/>
        <w:textAlignment w:val="center"/>
      </w:pPr>
      <w:r w:rsidRPr="002F6D06">
        <w:lastRenderedPageBreak/>
        <w:t>C</w:t>
      </w:r>
      <w:r w:rsidRPr="002F6D06">
        <w:t>．一氧化碳可燃，可用于冶炼金属</w:t>
      </w:r>
      <w:r w:rsidRPr="002F6D06">
        <w:tab/>
      </w:r>
    </w:p>
    <w:p w:rsidR="002F6D06" w:rsidRPr="002F6D06" w:rsidRDefault="002F6D06" w:rsidP="002F6D06">
      <w:pPr>
        <w:tabs>
          <w:tab w:val="left" w:pos="4153"/>
        </w:tabs>
        <w:spacing w:line="360" w:lineRule="auto"/>
        <w:jc w:val="left"/>
        <w:textAlignment w:val="center"/>
      </w:pPr>
      <w:r w:rsidRPr="002F6D06">
        <w:t>D</w:t>
      </w:r>
      <w:r w:rsidRPr="002F6D06">
        <w:t>．熟石灰显碱性，常用于改良酸性土壤</w:t>
      </w:r>
    </w:p>
    <w:p w:rsidR="002F6D06" w:rsidRPr="002F6D06" w:rsidRDefault="002F6D06" w:rsidP="002F6D06">
      <w:pPr>
        <w:spacing w:line="360" w:lineRule="auto"/>
        <w:jc w:val="left"/>
        <w:textAlignment w:val="center"/>
      </w:pPr>
      <w:r w:rsidRPr="002F6D06">
        <w:t>【答案】</w:t>
      </w:r>
      <w:r w:rsidRPr="002F6D06">
        <w:t>C</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A</w:t>
      </w:r>
      <w:r w:rsidRPr="002F6D06">
        <w:t>、氮气的化学性质稳定不容易参加化学反应，常用作保护气，正确；</w:t>
      </w:r>
    </w:p>
    <w:p w:rsidR="002F6D06" w:rsidRPr="002F6D06" w:rsidRDefault="002F6D06" w:rsidP="002F6D06">
      <w:pPr>
        <w:spacing w:line="360" w:lineRule="auto"/>
        <w:jc w:val="left"/>
        <w:textAlignment w:val="center"/>
      </w:pPr>
      <w:r w:rsidRPr="002F6D06">
        <w:t>B</w:t>
      </w:r>
      <w:r w:rsidRPr="002F6D06">
        <w:t>、干冰易升华，使温度降低，水蒸气冷凝，常用于人工降雨，正确；</w:t>
      </w:r>
    </w:p>
    <w:p w:rsidR="002F6D06" w:rsidRPr="002F6D06" w:rsidRDefault="002F6D06" w:rsidP="002F6D06">
      <w:pPr>
        <w:spacing w:line="360" w:lineRule="auto"/>
        <w:jc w:val="left"/>
        <w:textAlignment w:val="center"/>
      </w:pPr>
      <w:r w:rsidRPr="002F6D06">
        <w:t>C</w:t>
      </w:r>
      <w:r w:rsidRPr="002F6D06">
        <w:t>、一氧化碳具有还原性，可用于冶炼金属，错误；</w:t>
      </w:r>
    </w:p>
    <w:p w:rsidR="002F6D06" w:rsidRPr="002F6D06" w:rsidRDefault="002F6D06" w:rsidP="002F6D06">
      <w:pPr>
        <w:spacing w:line="360" w:lineRule="auto"/>
        <w:jc w:val="left"/>
        <w:textAlignment w:val="center"/>
      </w:pPr>
      <w:r w:rsidRPr="002F6D06">
        <w:t>D</w:t>
      </w:r>
      <w:r w:rsidRPr="002F6D06">
        <w:t>、熟石灰显碱性，常用于改良酸性土壤，正确。</w:t>
      </w:r>
    </w:p>
    <w:p w:rsidR="002F6D06" w:rsidRPr="002F6D06" w:rsidRDefault="002F6D06" w:rsidP="002F6D06">
      <w:pPr>
        <w:spacing w:line="360" w:lineRule="auto"/>
        <w:jc w:val="left"/>
        <w:textAlignment w:val="center"/>
      </w:pPr>
      <w:r w:rsidRPr="002F6D06">
        <w:t>故选</w:t>
      </w:r>
      <w:r w:rsidRPr="002F6D06">
        <w:t>C</w:t>
      </w:r>
      <w:r w:rsidRPr="002F6D06">
        <w:t>。</w:t>
      </w:r>
    </w:p>
    <w:p w:rsidR="002F6D06" w:rsidRPr="002F6D06" w:rsidRDefault="002F6D06" w:rsidP="002F6D06">
      <w:pPr>
        <w:spacing w:line="360" w:lineRule="auto"/>
        <w:jc w:val="left"/>
        <w:textAlignment w:val="center"/>
      </w:pPr>
      <w:r w:rsidRPr="002F6D06">
        <w:t>5</w:t>
      </w:r>
      <w:r w:rsidRPr="002F6D06">
        <w:t>．（</w:t>
      </w:r>
      <w:r w:rsidRPr="002F6D06">
        <w:t>2021·</w:t>
      </w:r>
      <w:r w:rsidRPr="002F6D06">
        <w:t>湖南邵阳）化学与人类的生活、生产关系密切。下列相关说法正确的是</w:t>
      </w:r>
    </w:p>
    <w:p w:rsidR="002F6D06" w:rsidRPr="002F6D06" w:rsidRDefault="002F6D06" w:rsidP="002F6D06">
      <w:pPr>
        <w:spacing w:line="360" w:lineRule="auto"/>
        <w:jc w:val="left"/>
        <w:textAlignment w:val="center"/>
      </w:pPr>
      <w:r w:rsidRPr="002F6D06">
        <w:t>A</w:t>
      </w:r>
      <w:r w:rsidRPr="002F6D06">
        <w:t>．加碘食盐中的碘指的是碘单质</w:t>
      </w:r>
    </w:p>
    <w:p w:rsidR="002F6D06" w:rsidRPr="002F6D06" w:rsidRDefault="002F6D06" w:rsidP="002F6D06">
      <w:pPr>
        <w:spacing w:line="360" w:lineRule="auto"/>
        <w:jc w:val="left"/>
        <w:textAlignment w:val="center"/>
      </w:pPr>
      <w:r w:rsidRPr="002F6D06">
        <w:t>B</w:t>
      </w:r>
      <w:r w:rsidRPr="002F6D06">
        <w:t>．焚烧废弃塑料，可减少</w:t>
      </w:r>
      <w:r w:rsidRPr="002F6D06">
        <w:t>“</w:t>
      </w:r>
      <w:r w:rsidRPr="002F6D06">
        <w:t>白色污染</w:t>
      </w:r>
      <w:r w:rsidRPr="002F6D06">
        <w:t>”</w:t>
      </w:r>
    </w:p>
    <w:p w:rsidR="002F6D06" w:rsidRPr="002F6D06" w:rsidRDefault="002F6D06" w:rsidP="002F6D06">
      <w:pPr>
        <w:spacing w:line="360" w:lineRule="auto"/>
        <w:jc w:val="left"/>
        <w:textAlignment w:val="center"/>
      </w:pPr>
      <w:r w:rsidRPr="002F6D06">
        <w:t>C</w:t>
      </w:r>
      <w:r w:rsidRPr="002F6D06">
        <w:t>．图书档案失火，用高压水枪灭火</w:t>
      </w:r>
    </w:p>
    <w:p w:rsidR="002F6D06" w:rsidRPr="002F6D06" w:rsidRDefault="002F6D06" w:rsidP="002F6D06">
      <w:pPr>
        <w:spacing w:line="360" w:lineRule="auto"/>
        <w:jc w:val="left"/>
        <w:textAlignment w:val="center"/>
      </w:pPr>
      <w:r w:rsidRPr="002F6D06">
        <w:t>D</w:t>
      </w:r>
      <w:r w:rsidRPr="002F6D06">
        <w:t>．</w:t>
      </w:r>
      <w:r w:rsidRPr="002F6D06">
        <w:t>“</w:t>
      </w:r>
      <w:r w:rsidRPr="002F6D06">
        <w:t>碳达峰</w:t>
      </w:r>
      <w:r w:rsidRPr="002F6D06">
        <w:t>”</w:t>
      </w:r>
      <w:r w:rsidRPr="002F6D06">
        <w:t>、</w:t>
      </w:r>
      <w:r w:rsidRPr="002F6D06">
        <w:t>“</w:t>
      </w:r>
      <w:r w:rsidRPr="002F6D06">
        <w:t>碳中和</w:t>
      </w:r>
      <w:r w:rsidRPr="002F6D06">
        <w:t>”</w:t>
      </w:r>
      <w:r w:rsidRPr="002F6D06">
        <w:t>的碳指的是</w:t>
      </w:r>
      <w:r w:rsidRPr="002F6D06">
        <w:rPr>
          <w:rFonts w:eastAsia="Times New Roman"/>
        </w:rPr>
        <w:t>CO</w:t>
      </w:r>
      <w:r w:rsidRPr="002F6D06">
        <w:rPr>
          <w:rFonts w:eastAsia="Times New Roman"/>
          <w:vertAlign w:val="subscript"/>
        </w:rPr>
        <w:t>2</w:t>
      </w:r>
      <w:r w:rsidRPr="002F6D06">
        <w:t>，它是引起温室效应的主要气体</w:t>
      </w:r>
    </w:p>
    <w:p w:rsidR="002F6D06" w:rsidRPr="002F6D06" w:rsidRDefault="002F6D06" w:rsidP="002F6D06">
      <w:pPr>
        <w:spacing w:line="360" w:lineRule="auto"/>
        <w:jc w:val="left"/>
        <w:textAlignment w:val="center"/>
      </w:pPr>
      <w:r w:rsidRPr="002F6D06">
        <w:t>【答案】</w:t>
      </w:r>
      <w:r w:rsidRPr="002F6D06">
        <w:t>D</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A</w:t>
      </w:r>
      <w:r w:rsidRPr="002F6D06">
        <w:t>、物质都是由元素组成的，加碘食盐中的碘指的是碘元素，不是碘单质，错误；</w:t>
      </w:r>
    </w:p>
    <w:p w:rsidR="002F6D06" w:rsidRPr="002F6D06" w:rsidRDefault="002F6D06" w:rsidP="002F6D06">
      <w:pPr>
        <w:spacing w:line="360" w:lineRule="auto"/>
        <w:jc w:val="left"/>
        <w:textAlignment w:val="center"/>
      </w:pPr>
      <w:r w:rsidRPr="002F6D06">
        <w:t>B</w:t>
      </w:r>
      <w:r w:rsidRPr="002F6D06">
        <w:t>、焚烧废弃塑料，会产生大气污染物，错误；</w:t>
      </w:r>
    </w:p>
    <w:p w:rsidR="002F6D06" w:rsidRPr="002F6D06" w:rsidRDefault="002F6D06" w:rsidP="002F6D06">
      <w:pPr>
        <w:spacing w:line="360" w:lineRule="auto"/>
        <w:jc w:val="left"/>
        <w:textAlignment w:val="center"/>
      </w:pPr>
      <w:r w:rsidRPr="002F6D06">
        <w:t>C</w:t>
      </w:r>
      <w:r w:rsidRPr="002F6D06">
        <w:t>、图书档案失火，用高压水枪灭火会破坏书籍档案，错误；</w:t>
      </w:r>
    </w:p>
    <w:p w:rsidR="002F6D06" w:rsidRPr="002F6D06" w:rsidRDefault="002F6D06" w:rsidP="002F6D06">
      <w:pPr>
        <w:spacing w:line="360" w:lineRule="auto"/>
        <w:jc w:val="left"/>
        <w:textAlignment w:val="center"/>
      </w:pPr>
      <w:r w:rsidRPr="002F6D06">
        <w:t>D</w:t>
      </w:r>
      <w:r w:rsidRPr="002F6D06">
        <w:t>、</w:t>
      </w:r>
      <w:r w:rsidRPr="002F6D06">
        <w:t>“</w:t>
      </w:r>
      <w:r w:rsidRPr="002F6D06">
        <w:t>碳达峰</w:t>
      </w:r>
      <w:r w:rsidRPr="002F6D06">
        <w:t>”</w:t>
      </w:r>
      <w:r w:rsidRPr="002F6D06">
        <w:t>、</w:t>
      </w:r>
      <w:r w:rsidRPr="002F6D06">
        <w:t>“</w:t>
      </w:r>
      <w:r w:rsidRPr="002F6D06">
        <w:t>碳中和</w:t>
      </w:r>
      <w:r w:rsidRPr="002F6D06">
        <w:t>”</w:t>
      </w:r>
      <w:r w:rsidRPr="002F6D06">
        <w:t>的碳指的是</w:t>
      </w:r>
      <w:r w:rsidRPr="002F6D06">
        <w:t>CO</w:t>
      </w:r>
      <w:r w:rsidRPr="002F6D06">
        <w:rPr>
          <w:vertAlign w:val="subscript"/>
        </w:rPr>
        <w:t>2</w:t>
      </w:r>
      <w:r w:rsidRPr="002F6D06">
        <w:t>，它是引起温室效应的主要气体，正确。</w:t>
      </w:r>
    </w:p>
    <w:p w:rsidR="002F6D06" w:rsidRPr="002F6D06" w:rsidRDefault="002F6D06" w:rsidP="002F6D06">
      <w:pPr>
        <w:spacing w:line="360" w:lineRule="auto"/>
        <w:jc w:val="left"/>
        <w:textAlignment w:val="center"/>
      </w:pPr>
      <w:r w:rsidRPr="002F6D06">
        <w:t>故选</w:t>
      </w:r>
      <w:r w:rsidRPr="002F6D06">
        <w:t>D</w:t>
      </w:r>
      <w:r w:rsidRPr="002F6D06">
        <w:t>。</w:t>
      </w:r>
    </w:p>
    <w:p w:rsidR="002F6D06" w:rsidRPr="002F6D06" w:rsidRDefault="002F6D06" w:rsidP="002F6D06">
      <w:pPr>
        <w:spacing w:line="360" w:lineRule="auto"/>
        <w:jc w:val="left"/>
        <w:textAlignment w:val="center"/>
      </w:pPr>
      <w:r w:rsidRPr="002F6D06">
        <w:t>6</w:t>
      </w:r>
      <w:r w:rsidRPr="002F6D06">
        <w:t>．（</w:t>
      </w:r>
      <w:r w:rsidRPr="002F6D06">
        <w:t>2021·</w:t>
      </w:r>
      <w:r w:rsidRPr="002F6D06">
        <w:t>江苏扬州）自然界碳循环如图所示。下列说法正确的是</w:t>
      </w:r>
    </w:p>
    <w:p w:rsidR="002F6D06" w:rsidRPr="002F6D06" w:rsidRDefault="002F6D06" w:rsidP="002F6D06">
      <w:pPr>
        <w:spacing w:line="360" w:lineRule="auto"/>
        <w:jc w:val="left"/>
        <w:textAlignment w:val="center"/>
      </w:pPr>
      <w:r w:rsidRPr="002F6D06">
        <w:rPr>
          <w:noProof/>
        </w:rPr>
        <w:lastRenderedPageBreak/>
        <w:drawing>
          <wp:inline distT="0" distB="0" distL="0" distR="0" wp14:anchorId="5FD4AE26" wp14:editId="7D29D93E">
            <wp:extent cx="3550920" cy="2514155"/>
            <wp:effectExtent l="0" t="0" r="0" b="635"/>
            <wp:docPr id="323218013" name="图片 323218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948855" name=""/>
                    <pic:cNvPicPr>
                      <a:picLocks noChangeAspect="1"/>
                    </pic:cNvPicPr>
                  </pic:nvPicPr>
                  <pic:blipFill>
                    <a:blip r:embed="rId8"/>
                    <a:stretch>
                      <a:fillRect/>
                    </a:stretch>
                  </pic:blipFill>
                  <pic:spPr>
                    <a:xfrm>
                      <a:off x="0" y="0"/>
                      <a:ext cx="3549193" cy="2512932"/>
                    </a:xfrm>
                    <a:prstGeom prst="rect">
                      <a:avLst/>
                    </a:prstGeom>
                  </pic:spPr>
                </pic:pic>
              </a:graphicData>
            </a:graphic>
          </wp:inline>
        </w:drawing>
      </w:r>
    </w:p>
    <w:p w:rsidR="002F6D06" w:rsidRPr="002F6D06" w:rsidRDefault="002F6D06" w:rsidP="002F6D06">
      <w:pPr>
        <w:tabs>
          <w:tab w:val="left" w:pos="4153"/>
        </w:tabs>
        <w:spacing w:line="360" w:lineRule="auto"/>
        <w:jc w:val="left"/>
        <w:textAlignment w:val="center"/>
      </w:pPr>
      <w:r w:rsidRPr="002F6D06">
        <w:t>A</w:t>
      </w:r>
      <w:r w:rsidRPr="002F6D06">
        <w:t>．向空气中排放</w:t>
      </w:r>
      <w:r w:rsidRPr="002F6D06">
        <w:rPr>
          <w:rFonts w:eastAsia="Times New Roman"/>
        </w:rPr>
        <w:t>CO</w:t>
      </w:r>
      <w:r w:rsidRPr="002F6D06">
        <w:rPr>
          <w:rFonts w:eastAsia="Times New Roman"/>
          <w:vertAlign w:val="subscript"/>
        </w:rPr>
        <w:t>2</w:t>
      </w:r>
      <w:r w:rsidRPr="002F6D06">
        <w:t>会形成酸雨</w:t>
      </w:r>
      <w:r w:rsidRPr="002F6D06">
        <w:tab/>
        <w:t>B</w:t>
      </w:r>
      <w:r w:rsidRPr="002F6D06">
        <w:t>．无机物和有机物不可相互转化</w:t>
      </w:r>
    </w:p>
    <w:p w:rsidR="002F6D06" w:rsidRPr="002F6D06" w:rsidRDefault="002F6D06" w:rsidP="002F6D06">
      <w:pPr>
        <w:tabs>
          <w:tab w:val="left" w:pos="4153"/>
        </w:tabs>
        <w:spacing w:line="360" w:lineRule="auto"/>
        <w:jc w:val="left"/>
        <w:textAlignment w:val="center"/>
      </w:pPr>
      <w:r w:rsidRPr="002F6D06">
        <w:t>C</w:t>
      </w:r>
      <w:r w:rsidRPr="002F6D06">
        <w:t>．植树造林有利于吸收</w:t>
      </w:r>
      <w:r w:rsidRPr="002F6D06">
        <w:rPr>
          <w:rFonts w:eastAsia="Times New Roman"/>
        </w:rPr>
        <w:t>CO</w:t>
      </w:r>
      <w:r w:rsidRPr="002F6D06">
        <w:rPr>
          <w:rFonts w:eastAsia="Times New Roman"/>
          <w:vertAlign w:val="subscript"/>
        </w:rPr>
        <w:t>2</w:t>
      </w:r>
      <w:r w:rsidRPr="002F6D06">
        <w:tab/>
        <w:t>D</w:t>
      </w:r>
      <w:r w:rsidRPr="002F6D06">
        <w:t>．煤、石油和天然气是可再生能源</w:t>
      </w:r>
    </w:p>
    <w:p w:rsidR="002F6D06" w:rsidRPr="002F6D06" w:rsidRDefault="002F6D06" w:rsidP="002F6D06">
      <w:pPr>
        <w:spacing w:line="360" w:lineRule="auto"/>
        <w:jc w:val="left"/>
        <w:textAlignment w:val="center"/>
      </w:pPr>
      <w:r w:rsidRPr="002F6D06">
        <w:t>【答案】</w:t>
      </w:r>
      <w:r w:rsidRPr="002F6D06">
        <w:t>C</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A</w:t>
      </w:r>
      <w:r w:rsidRPr="002F6D06">
        <w:t>、工业废气中二氧化硫氮的氧化物和水反应形成酸雨，</w:t>
      </w:r>
      <w:r w:rsidRPr="002F6D06">
        <w:t>A</w:t>
      </w:r>
      <w:r w:rsidRPr="002F6D06">
        <w:t>错误。</w:t>
      </w:r>
    </w:p>
    <w:p w:rsidR="002F6D06" w:rsidRPr="002F6D06" w:rsidRDefault="002F6D06" w:rsidP="002F6D06">
      <w:pPr>
        <w:spacing w:line="360" w:lineRule="auto"/>
        <w:jc w:val="left"/>
        <w:textAlignment w:val="center"/>
      </w:pPr>
      <w:r w:rsidRPr="002F6D06">
        <w:t>B</w:t>
      </w:r>
      <w:r w:rsidRPr="002F6D06">
        <w:t>、无机物和有机物可相互转化，如二氧化碳光合作用转化为葡萄糖，</w:t>
      </w:r>
      <w:r w:rsidRPr="002F6D06">
        <w:t>B</w:t>
      </w:r>
      <w:r w:rsidRPr="002F6D06">
        <w:t>错误。</w:t>
      </w:r>
    </w:p>
    <w:p w:rsidR="002F6D06" w:rsidRPr="002F6D06" w:rsidRDefault="002F6D06" w:rsidP="002F6D06">
      <w:pPr>
        <w:spacing w:line="360" w:lineRule="auto"/>
        <w:jc w:val="left"/>
        <w:textAlignment w:val="center"/>
      </w:pPr>
      <w:r w:rsidRPr="002F6D06">
        <w:t>C</w:t>
      </w:r>
      <w:r w:rsidRPr="002F6D06">
        <w:t>、植物光合作用吸收二氧化碳，植树造林有利于吸收</w:t>
      </w:r>
      <w:r w:rsidRPr="002F6D06">
        <w:t>CO</w:t>
      </w:r>
      <w:r w:rsidRPr="002F6D06">
        <w:rPr>
          <w:vertAlign w:val="subscript"/>
        </w:rPr>
        <w:t>2</w:t>
      </w:r>
      <w:r w:rsidRPr="002F6D06">
        <w:t>，</w:t>
      </w:r>
      <w:r w:rsidRPr="002F6D06">
        <w:t>C</w:t>
      </w:r>
      <w:r w:rsidRPr="002F6D06">
        <w:t>正确。</w:t>
      </w:r>
    </w:p>
    <w:p w:rsidR="002F6D06" w:rsidRPr="002F6D06" w:rsidRDefault="002F6D06" w:rsidP="002F6D06">
      <w:pPr>
        <w:spacing w:line="360" w:lineRule="auto"/>
        <w:jc w:val="left"/>
        <w:textAlignment w:val="center"/>
      </w:pPr>
      <w:r w:rsidRPr="002F6D06">
        <w:t>D</w:t>
      </w:r>
      <w:r w:rsidRPr="002F6D06">
        <w:t>、煤、石油和天然气是不可再生能源，</w:t>
      </w:r>
      <w:r w:rsidRPr="002F6D06">
        <w:t>D</w:t>
      </w:r>
      <w:r w:rsidRPr="002F6D06">
        <w:t>错误。</w:t>
      </w:r>
    </w:p>
    <w:p w:rsidR="002F6D06" w:rsidRPr="002F6D06" w:rsidRDefault="002F6D06" w:rsidP="002F6D06">
      <w:pPr>
        <w:spacing w:line="360" w:lineRule="auto"/>
        <w:jc w:val="left"/>
        <w:textAlignment w:val="center"/>
      </w:pPr>
      <w:r w:rsidRPr="002F6D06">
        <w:t>故选：</w:t>
      </w:r>
      <w:r w:rsidRPr="002F6D06">
        <w:t>C</w:t>
      </w:r>
      <w:r w:rsidRPr="002F6D06">
        <w:t>。</w:t>
      </w:r>
    </w:p>
    <w:p w:rsidR="002F6D06" w:rsidRPr="002F6D06" w:rsidRDefault="002F6D06" w:rsidP="002F6D06">
      <w:pPr>
        <w:spacing w:line="360" w:lineRule="auto"/>
        <w:jc w:val="left"/>
        <w:textAlignment w:val="center"/>
      </w:pPr>
      <w:r w:rsidRPr="002F6D06">
        <w:t>7</w:t>
      </w:r>
      <w:r w:rsidRPr="002F6D06">
        <w:t>．（</w:t>
      </w:r>
      <w:r w:rsidRPr="002F6D06">
        <w:t>2021·</w:t>
      </w:r>
      <w:r w:rsidRPr="002F6D06">
        <w:t>安徽）科学家设计了</w:t>
      </w:r>
      <w:r w:rsidRPr="002F6D06">
        <w:t>“</w:t>
      </w:r>
      <w:r w:rsidRPr="002F6D06">
        <w:t>人造树叶</w:t>
      </w:r>
      <w:r w:rsidRPr="002F6D06">
        <w:t>”</w:t>
      </w:r>
      <w:r w:rsidRPr="002F6D06">
        <w:t>模拟光合作用，其装置和反应的微观示意图如图。下列说法错误的是</w:t>
      </w:r>
    </w:p>
    <w:p w:rsidR="002F6D06" w:rsidRPr="002F6D06" w:rsidRDefault="002F6D06" w:rsidP="002F6D06">
      <w:pPr>
        <w:spacing w:line="360" w:lineRule="auto"/>
        <w:jc w:val="left"/>
        <w:textAlignment w:val="center"/>
      </w:pPr>
      <w:r w:rsidRPr="002F6D06">
        <w:rPr>
          <w:noProof/>
        </w:rPr>
        <w:drawing>
          <wp:inline distT="0" distB="0" distL="0" distR="0" wp14:anchorId="64FBF83D" wp14:editId="316F2CDB">
            <wp:extent cx="3200400" cy="1419225"/>
            <wp:effectExtent l="0" t="0" r="0" b="0"/>
            <wp:docPr id="1075658513" name="图片 10756585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965869" name=""/>
                    <pic:cNvPicPr>
                      <a:picLocks noChangeAspect="1"/>
                    </pic:cNvPicPr>
                  </pic:nvPicPr>
                  <pic:blipFill>
                    <a:blip r:embed="rId9"/>
                    <a:stretch>
                      <a:fillRect/>
                    </a:stretch>
                  </pic:blipFill>
                  <pic:spPr>
                    <a:xfrm>
                      <a:off x="0" y="0"/>
                      <a:ext cx="3200400" cy="1419225"/>
                    </a:xfrm>
                    <a:prstGeom prst="rect">
                      <a:avLst/>
                    </a:prstGeom>
                  </pic:spPr>
                </pic:pic>
              </a:graphicData>
            </a:graphic>
          </wp:inline>
        </w:drawing>
      </w:r>
    </w:p>
    <w:p w:rsidR="002F6D06" w:rsidRPr="002F6D06" w:rsidRDefault="002F6D06" w:rsidP="002F6D06">
      <w:pPr>
        <w:tabs>
          <w:tab w:val="left" w:pos="4153"/>
        </w:tabs>
        <w:spacing w:line="360" w:lineRule="auto"/>
        <w:jc w:val="left"/>
        <w:textAlignment w:val="center"/>
      </w:pPr>
      <w:r w:rsidRPr="002F6D06">
        <w:t>A</w:t>
      </w:r>
      <w:r w:rsidRPr="002F6D06">
        <w:t>．反应最终生成两种分子</w:t>
      </w:r>
      <w:r w:rsidRPr="002F6D06">
        <w:tab/>
        <w:t>B</w:t>
      </w:r>
      <w:r w:rsidRPr="002F6D06">
        <w:t>．该过程实现了能量的转化</w:t>
      </w:r>
    </w:p>
    <w:p w:rsidR="002F6D06" w:rsidRPr="002F6D06" w:rsidRDefault="002F6D06" w:rsidP="002F6D06">
      <w:pPr>
        <w:tabs>
          <w:tab w:val="left" w:pos="4153"/>
        </w:tabs>
        <w:spacing w:line="360" w:lineRule="auto"/>
        <w:jc w:val="left"/>
        <w:textAlignment w:val="center"/>
      </w:pPr>
      <w:r w:rsidRPr="002F6D06">
        <w:t>C</w:t>
      </w:r>
      <w:r w:rsidRPr="002F6D06">
        <w:t>．反应前后催化剂的化学性质不变</w:t>
      </w:r>
      <w:r w:rsidRPr="002F6D06">
        <w:tab/>
        <w:t>D</w:t>
      </w:r>
      <w:r w:rsidRPr="002F6D06">
        <w:t>．该设计为缓解温室效应提供了新途径</w:t>
      </w:r>
    </w:p>
    <w:p w:rsidR="002F6D06" w:rsidRPr="002F6D06" w:rsidRDefault="002F6D06" w:rsidP="002F6D06">
      <w:pPr>
        <w:spacing w:line="360" w:lineRule="auto"/>
        <w:jc w:val="left"/>
        <w:textAlignment w:val="center"/>
      </w:pPr>
      <w:r w:rsidRPr="002F6D06">
        <w:t>【答案】</w:t>
      </w:r>
      <w:r w:rsidRPr="002F6D06">
        <w:t>A</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A</w:t>
      </w:r>
      <w:r w:rsidRPr="002F6D06">
        <w:t>、由图可知，反应后生成了氧气、氢气、一氧化碳，故有一氧化碳分子、氢分子、氧分子</w:t>
      </w:r>
      <w:r w:rsidRPr="002F6D06">
        <w:lastRenderedPageBreak/>
        <w:t>三种分子，符合题意；</w:t>
      </w:r>
    </w:p>
    <w:p w:rsidR="002F6D06" w:rsidRPr="002F6D06" w:rsidRDefault="002F6D06" w:rsidP="002F6D06">
      <w:pPr>
        <w:spacing w:line="360" w:lineRule="auto"/>
        <w:jc w:val="left"/>
        <w:textAlignment w:val="center"/>
      </w:pPr>
      <w:r w:rsidRPr="002F6D06">
        <w:t>B</w:t>
      </w:r>
      <w:r w:rsidRPr="002F6D06">
        <w:t>、该过程将光能转化为化学能，不符合题意；</w:t>
      </w:r>
    </w:p>
    <w:p w:rsidR="002F6D06" w:rsidRPr="002F6D06" w:rsidRDefault="002F6D06" w:rsidP="002F6D06">
      <w:pPr>
        <w:spacing w:line="360" w:lineRule="auto"/>
        <w:jc w:val="left"/>
        <w:textAlignment w:val="center"/>
      </w:pPr>
      <w:r w:rsidRPr="002F6D06">
        <w:t>C</w:t>
      </w:r>
      <w:r w:rsidRPr="002F6D06">
        <w:t>、催化剂化学反应前后，质量和化学性质不变，不符合题意；</w:t>
      </w:r>
    </w:p>
    <w:p w:rsidR="002F6D06" w:rsidRPr="002F6D06" w:rsidRDefault="002F6D06" w:rsidP="002F6D06">
      <w:pPr>
        <w:spacing w:line="360" w:lineRule="auto"/>
        <w:jc w:val="left"/>
        <w:textAlignment w:val="center"/>
      </w:pPr>
      <w:r w:rsidRPr="002F6D06">
        <w:t>D</w:t>
      </w:r>
      <w:r w:rsidRPr="002F6D06">
        <w:t>、该设计可以吸收二氧化碳，为缓解温室效应提供了新途径，不符合题意。</w:t>
      </w:r>
    </w:p>
    <w:p w:rsidR="002F6D06" w:rsidRPr="002F6D06" w:rsidRDefault="002F6D06" w:rsidP="002F6D06">
      <w:pPr>
        <w:spacing w:line="360" w:lineRule="auto"/>
        <w:jc w:val="left"/>
        <w:textAlignment w:val="center"/>
      </w:pPr>
      <w:r w:rsidRPr="002F6D06">
        <w:t>故选</w:t>
      </w:r>
      <w:r w:rsidRPr="002F6D06">
        <w:t>A</w:t>
      </w:r>
      <w:r w:rsidRPr="002F6D06">
        <w:t>。</w:t>
      </w:r>
    </w:p>
    <w:p w:rsidR="002F6D06" w:rsidRPr="002F6D06" w:rsidRDefault="002F6D06" w:rsidP="002F6D06">
      <w:pPr>
        <w:spacing w:line="360" w:lineRule="auto"/>
        <w:jc w:val="left"/>
        <w:textAlignment w:val="center"/>
      </w:pPr>
      <w:r w:rsidRPr="002F6D06">
        <w:t>8</w:t>
      </w:r>
      <w:r w:rsidRPr="002F6D06">
        <w:t>．（</w:t>
      </w:r>
      <w:r w:rsidRPr="002F6D06">
        <w:t>2021·</w:t>
      </w:r>
      <w:r w:rsidRPr="002F6D06">
        <w:t>安徽）</w:t>
      </w:r>
      <w:r w:rsidRPr="002F6D06">
        <w:rPr>
          <w:rFonts w:eastAsia="Times New Roman"/>
        </w:rPr>
        <w:t>2021</w:t>
      </w:r>
      <w:r w:rsidRPr="002F6D06">
        <w:t>年我国政府工作报告中提出</w:t>
      </w:r>
      <w:r w:rsidRPr="002F6D06">
        <w:t>“</w:t>
      </w:r>
      <w:r w:rsidRPr="002F6D06">
        <w:t>做好碳中和工作</w:t>
      </w:r>
      <w:r w:rsidRPr="002F6D06">
        <w:t>”</w:t>
      </w:r>
      <w:r w:rsidRPr="002F6D06">
        <w:t>。碳中和是指通过植树造林，节能减排等措施，抵消因人类活动产生的二氧化碳等温室气体排放量，达到相对</w:t>
      </w:r>
      <w:r w:rsidRPr="002F6D06">
        <w:rPr>
          <w:rFonts w:eastAsia="Times New Roman"/>
        </w:rPr>
        <w:t>“</w:t>
      </w:r>
      <w:r w:rsidRPr="002F6D06">
        <w:t>零排放</w:t>
      </w:r>
      <w:r w:rsidRPr="002F6D06">
        <w:rPr>
          <w:rFonts w:eastAsia="Times New Roman"/>
        </w:rPr>
        <w:t>”</w:t>
      </w:r>
      <w:r w:rsidRPr="002F6D06">
        <w:t>。下列行为不利于实现碳中和的是</w:t>
      </w:r>
    </w:p>
    <w:p w:rsidR="002F6D06" w:rsidRPr="002F6D06" w:rsidRDefault="002F6D06" w:rsidP="002F6D06">
      <w:pPr>
        <w:tabs>
          <w:tab w:val="left" w:pos="4153"/>
        </w:tabs>
        <w:spacing w:line="360" w:lineRule="auto"/>
        <w:jc w:val="left"/>
        <w:textAlignment w:val="center"/>
      </w:pPr>
      <w:r w:rsidRPr="002F6D06">
        <w:t>A</w:t>
      </w:r>
      <w:r w:rsidRPr="002F6D06">
        <w:t>．大量使用一次性餐具</w:t>
      </w:r>
      <w:r w:rsidRPr="002F6D06">
        <w:tab/>
      </w:r>
    </w:p>
    <w:p w:rsidR="002F6D06" w:rsidRPr="002F6D06" w:rsidRDefault="002F6D06" w:rsidP="002F6D06">
      <w:pPr>
        <w:tabs>
          <w:tab w:val="left" w:pos="4153"/>
        </w:tabs>
        <w:spacing w:line="360" w:lineRule="auto"/>
        <w:jc w:val="left"/>
        <w:textAlignment w:val="center"/>
      </w:pPr>
      <w:r w:rsidRPr="002F6D06">
        <w:t>B</w:t>
      </w:r>
      <w:r w:rsidRPr="002F6D06">
        <w:t>．使用新技术提高传统能源的利用效率</w:t>
      </w:r>
    </w:p>
    <w:p w:rsidR="002F6D06" w:rsidRPr="002F6D06" w:rsidRDefault="002F6D06" w:rsidP="002F6D06">
      <w:pPr>
        <w:tabs>
          <w:tab w:val="left" w:pos="4153"/>
        </w:tabs>
        <w:spacing w:line="360" w:lineRule="auto"/>
        <w:jc w:val="left"/>
        <w:textAlignment w:val="center"/>
      </w:pPr>
      <w:r w:rsidRPr="002F6D06">
        <w:t>C</w:t>
      </w:r>
      <w:r w:rsidRPr="002F6D06">
        <w:t>．利用风能实现清洁发电</w:t>
      </w:r>
      <w:r w:rsidRPr="002F6D06">
        <w:tab/>
      </w:r>
    </w:p>
    <w:p w:rsidR="002F6D06" w:rsidRPr="002F6D06" w:rsidRDefault="002F6D06" w:rsidP="002F6D06">
      <w:pPr>
        <w:tabs>
          <w:tab w:val="left" w:pos="4153"/>
        </w:tabs>
        <w:spacing w:line="360" w:lineRule="auto"/>
        <w:jc w:val="left"/>
        <w:textAlignment w:val="center"/>
      </w:pPr>
      <w:r w:rsidRPr="002F6D06">
        <w:t>D</w:t>
      </w:r>
      <w:r w:rsidRPr="002F6D06">
        <w:t>．研发新工艺将二氧化碳转化为化工产品</w:t>
      </w:r>
    </w:p>
    <w:p w:rsidR="002F6D06" w:rsidRPr="002F6D06" w:rsidRDefault="002F6D06" w:rsidP="002F6D06">
      <w:pPr>
        <w:spacing w:line="360" w:lineRule="auto"/>
        <w:jc w:val="left"/>
        <w:textAlignment w:val="center"/>
      </w:pPr>
      <w:r w:rsidRPr="002F6D06">
        <w:t>【答案】</w:t>
      </w:r>
      <w:r w:rsidRPr="002F6D06">
        <w:t>A</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A</w:t>
      </w:r>
      <w:r w:rsidRPr="002F6D06">
        <w:t>、大量使用一次性餐具，不利于节能减排，故不利于实现碳中和；</w:t>
      </w:r>
    </w:p>
    <w:p w:rsidR="002F6D06" w:rsidRPr="002F6D06" w:rsidRDefault="002F6D06" w:rsidP="002F6D06">
      <w:pPr>
        <w:spacing w:line="360" w:lineRule="auto"/>
        <w:jc w:val="left"/>
        <w:textAlignment w:val="center"/>
      </w:pPr>
      <w:r w:rsidRPr="002F6D06">
        <w:t>B</w:t>
      </w:r>
      <w:r w:rsidRPr="002F6D06">
        <w:t>、使用新技术提高传统能源的利用效率，利于节能减排，故利于实现碳中和；</w:t>
      </w:r>
    </w:p>
    <w:p w:rsidR="002F6D06" w:rsidRPr="002F6D06" w:rsidRDefault="002F6D06" w:rsidP="002F6D06">
      <w:pPr>
        <w:spacing w:line="360" w:lineRule="auto"/>
        <w:jc w:val="left"/>
        <w:textAlignment w:val="center"/>
      </w:pPr>
      <w:r w:rsidRPr="002F6D06">
        <w:t>C</w:t>
      </w:r>
      <w:r w:rsidRPr="002F6D06">
        <w:t>、利用风能实现清洁发电，利于节能减排，故利于实现碳中和；</w:t>
      </w:r>
    </w:p>
    <w:p w:rsidR="002F6D06" w:rsidRPr="002F6D06" w:rsidRDefault="002F6D06" w:rsidP="002F6D06">
      <w:pPr>
        <w:spacing w:line="360" w:lineRule="auto"/>
        <w:jc w:val="left"/>
        <w:textAlignment w:val="center"/>
      </w:pPr>
      <w:r w:rsidRPr="002F6D06">
        <w:t>D</w:t>
      </w:r>
      <w:r w:rsidRPr="002F6D06">
        <w:t>、研发新工艺将二氧化碳转化为化工产品，利于减少二氧化碳排放，故利于实现碳中和。</w:t>
      </w:r>
    </w:p>
    <w:p w:rsidR="002F6D06" w:rsidRPr="002F6D06" w:rsidRDefault="002F6D06" w:rsidP="002F6D06">
      <w:pPr>
        <w:spacing w:line="360" w:lineRule="auto"/>
        <w:jc w:val="left"/>
        <w:textAlignment w:val="center"/>
      </w:pPr>
      <w:r w:rsidRPr="002F6D06">
        <w:t>故选：</w:t>
      </w:r>
      <w:r w:rsidRPr="002F6D06">
        <w:t>A</w:t>
      </w:r>
      <w:r w:rsidRPr="002F6D06">
        <w:t>。</w:t>
      </w:r>
    </w:p>
    <w:p w:rsidR="002F6D06" w:rsidRPr="002F6D06" w:rsidRDefault="002F6D06" w:rsidP="002F6D06">
      <w:pPr>
        <w:spacing w:line="360" w:lineRule="auto"/>
        <w:jc w:val="left"/>
        <w:textAlignment w:val="center"/>
      </w:pPr>
      <w:r w:rsidRPr="002F6D06">
        <w:t>9</w:t>
      </w:r>
      <w:r w:rsidRPr="002F6D06">
        <w:t>．（</w:t>
      </w:r>
      <w:r w:rsidRPr="002F6D06">
        <w:t>2021·</w:t>
      </w:r>
      <w:r w:rsidRPr="002F6D06">
        <w:t>山东泰安）</w:t>
      </w:r>
      <w:r w:rsidRPr="002F6D06">
        <w:t>“</w:t>
      </w:r>
      <w:r w:rsidRPr="002F6D06">
        <w:t>碳达峰、碳中和</w:t>
      </w:r>
      <w:r w:rsidRPr="002F6D06">
        <w:t>”</w:t>
      </w:r>
      <w:r w:rsidRPr="002F6D06">
        <w:t>是近期频繁出现的热词。关于碳循环和氧循环，下列说法不正确的是</w:t>
      </w:r>
    </w:p>
    <w:p w:rsidR="002F6D06" w:rsidRPr="002F6D06" w:rsidRDefault="002F6D06" w:rsidP="002F6D06">
      <w:pPr>
        <w:spacing w:line="360" w:lineRule="auto"/>
        <w:jc w:val="left"/>
        <w:textAlignment w:val="center"/>
      </w:pPr>
      <w:r w:rsidRPr="002F6D06">
        <w:t>A</w:t>
      </w:r>
      <w:r w:rsidRPr="002F6D06">
        <w:t>．碳循环和氧循环过程中均发生了化学变化</w:t>
      </w:r>
    </w:p>
    <w:p w:rsidR="002F6D06" w:rsidRPr="002F6D06" w:rsidRDefault="002F6D06" w:rsidP="002F6D06">
      <w:pPr>
        <w:spacing w:line="360" w:lineRule="auto"/>
        <w:jc w:val="left"/>
        <w:textAlignment w:val="center"/>
      </w:pPr>
      <w:r w:rsidRPr="002F6D06">
        <w:t>B</w:t>
      </w:r>
      <w:r w:rsidRPr="002F6D06">
        <w:t>．碳循环和氧循环有利于维持大气中二氧化碳和氧气含量的相对稳定</w:t>
      </w:r>
    </w:p>
    <w:p w:rsidR="002F6D06" w:rsidRPr="002F6D06" w:rsidRDefault="002F6D06" w:rsidP="002F6D06">
      <w:pPr>
        <w:spacing w:line="360" w:lineRule="auto"/>
        <w:jc w:val="left"/>
        <w:textAlignment w:val="center"/>
      </w:pPr>
      <w:r w:rsidRPr="002F6D06">
        <w:t>C</w:t>
      </w:r>
      <w:r w:rsidRPr="002F6D06">
        <w:t>．绿色植物的生长过程，既涉及碳循环，又涉及氧循环</w:t>
      </w:r>
    </w:p>
    <w:p w:rsidR="002F6D06" w:rsidRPr="002F6D06" w:rsidRDefault="002F6D06" w:rsidP="002F6D06">
      <w:pPr>
        <w:spacing w:line="360" w:lineRule="auto"/>
        <w:jc w:val="left"/>
        <w:textAlignment w:val="center"/>
      </w:pPr>
      <w:r w:rsidRPr="002F6D06">
        <w:t>D</w:t>
      </w:r>
      <w:r w:rsidRPr="002F6D06">
        <w:t>．碳循环和氧循环分别是指二氧化碳和氧气的循环</w:t>
      </w:r>
    </w:p>
    <w:p w:rsidR="002F6D06" w:rsidRPr="002F6D06" w:rsidRDefault="002F6D06" w:rsidP="002F6D06">
      <w:pPr>
        <w:spacing w:line="360" w:lineRule="auto"/>
        <w:jc w:val="left"/>
        <w:textAlignment w:val="center"/>
      </w:pPr>
      <w:r w:rsidRPr="002F6D06">
        <w:t>【答案】</w:t>
      </w:r>
      <w:r w:rsidRPr="002F6D06">
        <w:t>D</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A</w:t>
      </w:r>
      <w:r w:rsidRPr="002F6D06">
        <w:t>、碳循环、氧循环主要表现在绿色植物从大气中吸收二氧化碳，在水的参与下经光合作用转化为葡萄糖并释放出氧气，有机体再利用葡萄糖合成其他有机化合物。碳循环和氧循环过程中均发生了化学变化，说法正确，不符合题意；</w:t>
      </w:r>
    </w:p>
    <w:p w:rsidR="002F6D06" w:rsidRPr="002F6D06" w:rsidRDefault="002F6D06" w:rsidP="002F6D06">
      <w:pPr>
        <w:spacing w:line="360" w:lineRule="auto"/>
        <w:jc w:val="left"/>
        <w:textAlignment w:val="center"/>
      </w:pPr>
      <w:r w:rsidRPr="002F6D06">
        <w:lastRenderedPageBreak/>
        <w:t>B</w:t>
      </w:r>
      <w:r w:rsidRPr="002F6D06">
        <w:t>、碳循环、氧循环主要表现在绿色植物从大气中吸收二氧化碳，在水的参与下经光合作用转化为葡萄糖并释放出氧气，有机体再利用葡萄糖合成其他有机化合物。有利于维持大气中二氧化碳和氧气含量的相对稳定，说法正确，不符合题意；</w:t>
      </w:r>
    </w:p>
    <w:p w:rsidR="002F6D06" w:rsidRPr="002F6D06" w:rsidRDefault="002F6D06" w:rsidP="002F6D06">
      <w:pPr>
        <w:spacing w:line="360" w:lineRule="auto"/>
        <w:jc w:val="left"/>
        <w:textAlignment w:val="center"/>
      </w:pPr>
      <w:r w:rsidRPr="002F6D06">
        <w:t>C</w:t>
      </w:r>
      <w:r w:rsidRPr="002F6D06">
        <w:t>、绿色植物既可以进行光合作用，吸收二氧化碳，释放氧气，又可以进行呼吸作用，吸收氧气，呼出二氧化碳，既涉及碳循环，又涉及氧循环，不符合题意；</w:t>
      </w:r>
    </w:p>
    <w:p w:rsidR="002F6D06" w:rsidRPr="002F6D06" w:rsidRDefault="002F6D06" w:rsidP="002F6D06">
      <w:pPr>
        <w:spacing w:line="360" w:lineRule="auto"/>
        <w:jc w:val="left"/>
        <w:textAlignment w:val="center"/>
      </w:pPr>
      <w:r w:rsidRPr="002F6D06">
        <w:t>D</w:t>
      </w:r>
      <w:r w:rsidRPr="002F6D06">
        <w:t>、碳循环和氧循环分别是指碳元素和氧元素的循环，符合题意。</w:t>
      </w:r>
    </w:p>
    <w:p w:rsidR="002F6D06" w:rsidRPr="002F6D06" w:rsidRDefault="002F6D06" w:rsidP="002F6D06">
      <w:pPr>
        <w:spacing w:line="360" w:lineRule="auto"/>
        <w:jc w:val="left"/>
        <w:textAlignment w:val="center"/>
      </w:pPr>
      <w:r w:rsidRPr="002F6D06">
        <w:t>故选</w:t>
      </w:r>
      <w:r w:rsidRPr="002F6D06">
        <w:t>D</w:t>
      </w:r>
      <w:r w:rsidRPr="002F6D06">
        <w:t>。</w:t>
      </w:r>
    </w:p>
    <w:p w:rsidR="002F6D06" w:rsidRPr="002F6D06" w:rsidRDefault="002F6D06" w:rsidP="002F6D06">
      <w:pPr>
        <w:spacing w:line="360" w:lineRule="auto"/>
        <w:jc w:val="left"/>
        <w:textAlignment w:val="center"/>
      </w:pPr>
      <w:r w:rsidRPr="002F6D06">
        <w:t>10</w:t>
      </w:r>
      <w:r w:rsidRPr="002F6D06">
        <w:t>．（</w:t>
      </w:r>
      <w:r w:rsidRPr="002F6D06">
        <w:t>2021·</w:t>
      </w:r>
      <w:r w:rsidRPr="002F6D06">
        <w:t>浙江湖州）二氧化碳和二氧化硫都是由</w:t>
      </w:r>
      <w:r w:rsidRPr="002F6D06">
        <w:rPr>
          <w:rFonts w:eastAsia="Times New Roman"/>
        </w:rPr>
        <w:t>AB</w:t>
      </w:r>
      <w:r w:rsidRPr="002F6D06">
        <w:rPr>
          <w:rFonts w:eastAsia="Times New Roman"/>
          <w:vertAlign w:val="subscript"/>
        </w:rPr>
        <w:t>2</w:t>
      </w:r>
      <w:r w:rsidRPr="002F6D06">
        <w:t>型分子构成的物质，但分子中</w:t>
      </w:r>
      <w:r w:rsidRPr="002F6D06">
        <w:rPr>
          <w:rFonts w:eastAsia="Times New Roman"/>
        </w:rPr>
        <w:t>A</w:t>
      </w:r>
      <w:r w:rsidRPr="002F6D06">
        <w:t>原子和</w:t>
      </w:r>
      <w:r w:rsidRPr="002F6D06">
        <w:rPr>
          <w:rFonts w:eastAsia="Times New Roman"/>
        </w:rPr>
        <w:t>B</w:t>
      </w:r>
      <w:r w:rsidRPr="002F6D06">
        <w:t>原子的空间位置不同，其模型如图所示。根据此模型，下列叙述错误的是（　　）</w:t>
      </w:r>
    </w:p>
    <w:p w:rsidR="002F6D06" w:rsidRPr="002F6D06" w:rsidRDefault="002F6D06" w:rsidP="002F6D06">
      <w:pPr>
        <w:spacing w:line="360" w:lineRule="auto"/>
        <w:jc w:val="left"/>
        <w:textAlignment w:val="center"/>
      </w:pPr>
      <w:r w:rsidRPr="002F6D06">
        <w:rPr>
          <w:noProof/>
        </w:rPr>
        <w:drawing>
          <wp:inline distT="0" distB="0" distL="0" distR="0" wp14:anchorId="2920F7E4" wp14:editId="70D2A4C4">
            <wp:extent cx="2209800" cy="1009650"/>
            <wp:effectExtent l="0" t="0" r="0" b="0"/>
            <wp:docPr id="1288017612" name="图片 12880176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02452" name=""/>
                    <pic:cNvPicPr>
                      <a:picLocks noChangeAspect="1"/>
                    </pic:cNvPicPr>
                  </pic:nvPicPr>
                  <pic:blipFill>
                    <a:blip r:embed="rId10"/>
                    <a:stretch>
                      <a:fillRect/>
                    </a:stretch>
                  </pic:blipFill>
                  <pic:spPr>
                    <a:xfrm>
                      <a:off x="0" y="0"/>
                      <a:ext cx="2209800" cy="1009650"/>
                    </a:xfrm>
                    <a:prstGeom prst="rect">
                      <a:avLst/>
                    </a:prstGeom>
                  </pic:spPr>
                </pic:pic>
              </a:graphicData>
            </a:graphic>
          </wp:inline>
        </w:drawing>
      </w:r>
    </w:p>
    <w:p w:rsidR="002F6D06" w:rsidRPr="002F6D06" w:rsidRDefault="002F6D06" w:rsidP="002F6D06">
      <w:pPr>
        <w:spacing w:line="360" w:lineRule="auto"/>
        <w:jc w:val="left"/>
        <w:textAlignment w:val="center"/>
      </w:pPr>
      <w:r w:rsidRPr="002F6D06">
        <w:t>A</w:t>
      </w:r>
      <w:r w:rsidRPr="002F6D06">
        <w:t>．两种物质都由两种元素组成</w:t>
      </w:r>
    </w:p>
    <w:p w:rsidR="002F6D06" w:rsidRPr="002F6D06" w:rsidRDefault="002F6D06" w:rsidP="002F6D06">
      <w:pPr>
        <w:spacing w:line="360" w:lineRule="auto"/>
        <w:jc w:val="left"/>
        <w:textAlignment w:val="center"/>
      </w:pPr>
      <w:r w:rsidRPr="002F6D06">
        <w:t>B</w:t>
      </w:r>
      <w:r w:rsidRPr="002F6D06">
        <w:t>．两种物质中碳元素和硫元素化合价相同</w:t>
      </w:r>
    </w:p>
    <w:p w:rsidR="002F6D06" w:rsidRPr="002F6D06" w:rsidRDefault="002F6D06" w:rsidP="002F6D06">
      <w:pPr>
        <w:spacing w:line="360" w:lineRule="auto"/>
        <w:jc w:val="left"/>
        <w:textAlignment w:val="center"/>
      </w:pPr>
      <w:r w:rsidRPr="002F6D06">
        <w:t>C</w:t>
      </w:r>
      <w:r w:rsidRPr="002F6D06">
        <w:t>．两种物质的化学性质相同</w:t>
      </w:r>
    </w:p>
    <w:p w:rsidR="002F6D06" w:rsidRPr="002F6D06" w:rsidRDefault="002F6D06" w:rsidP="002F6D06">
      <w:pPr>
        <w:spacing w:line="360" w:lineRule="auto"/>
        <w:jc w:val="left"/>
        <w:textAlignment w:val="center"/>
      </w:pPr>
      <w:r w:rsidRPr="002F6D06">
        <w:t>D</w:t>
      </w:r>
      <w:r w:rsidRPr="002F6D06">
        <w:t>．分子中原子空间位置不同是因为</w:t>
      </w:r>
      <w:r w:rsidRPr="002F6D06">
        <w:rPr>
          <w:rFonts w:eastAsia="Times New Roman"/>
        </w:rPr>
        <w:t>A</w:t>
      </w:r>
      <w:r w:rsidRPr="002F6D06">
        <w:t>原子种类不同</w:t>
      </w:r>
    </w:p>
    <w:p w:rsidR="002F6D06" w:rsidRPr="002F6D06" w:rsidRDefault="002F6D06" w:rsidP="002F6D06">
      <w:pPr>
        <w:spacing w:line="360" w:lineRule="auto"/>
        <w:jc w:val="left"/>
        <w:textAlignment w:val="center"/>
      </w:pPr>
      <w:r w:rsidRPr="002F6D06">
        <w:t>【答案】</w:t>
      </w:r>
      <w:r w:rsidRPr="002F6D06">
        <w:t>C</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rPr>
          <w:rFonts w:eastAsia="Times New Roman"/>
        </w:rPr>
        <w:t>A</w:t>
      </w:r>
      <w:r w:rsidRPr="002F6D06">
        <w:t>．由分子结构模型可知，二氧化硫的化学式为</w:t>
      </w:r>
      <w:r w:rsidRPr="002F6D06">
        <w:rPr>
          <w:rFonts w:eastAsia="Times New Roman"/>
        </w:rPr>
        <w:t>SO</w:t>
      </w:r>
      <w:r w:rsidRPr="002F6D06">
        <w:rPr>
          <w:rFonts w:eastAsia="Times New Roman"/>
          <w:vertAlign w:val="subscript"/>
        </w:rPr>
        <w:t>2</w:t>
      </w:r>
      <w:r w:rsidRPr="002F6D06">
        <w:t>，二氧化碳的化学式为</w:t>
      </w:r>
      <w:r w:rsidRPr="002F6D06">
        <w:rPr>
          <w:rFonts w:eastAsia="Times New Roman"/>
        </w:rPr>
        <w:t>CO</w:t>
      </w:r>
      <w:r w:rsidRPr="002F6D06">
        <w:rPr>
          <w:rFonts w:eastAsia="Times New Roman"/>
          <w:vertAlign w:val="subscript"/>
        </w:rPr>
        <w:t>2</w:t>
      </w:r>
      <w:r w:rsidRPr="002F6D06">
        <w:t>，可见两种物质都由两种元素组成，选项说法正确；</w:t>
      </w:r>
    </w:p>
    <w:p w:rsidR="002F6D06" w:rsidRPr="002F6D06" w:rsidRDefault="002F6D06" w:rsidP="002F6D06">
      <w:pPr>
        <w:spacing w:line="360" w:lineRule="auto"/>
        <w:jc w:val="left"/>
        <w:textAlignment w:val="center"/>
      </w:pPr>
      <w:r w:rsidRPr="002F6D06">
        <w:rPr>
          <w:rFonts w:eastAsia="Times New Roman"/>
        </w:rPr>
        <w:t>B</w:t>
      </w:r>
      <w:r w:rsidRPr="002F6D06">
        <w:t>．在二氧化硫和二氧化碳中，氧元素显﹣</w:t>
      </w:r>
      <w:r w:rsidRPr="002F6D06">
        <w:rPr>
          <w:rFonts w:eastAsia="Times New Roman"/>
        </w:rPr>
        <w:t>2</w:t>
      </w:r>
      <w:r w:rsidRPr="002F6D06">
        <w:t>价，因此碳元素与硫元素均显</w:t>
      </w:r>
      <w:r w:rsidRPr="002F6D06">
        <w:rPr>
          <w:rFonts w:eastAsia="Times New Roman"/>
        </w:rPr>
        <w:t>+4</w:t>
      </w:r>
      <w:r w:rsidRPr="002F6D06">
        <w:t>价，选项说法正确；</w:t>
      </w:r>
    </w:p>
    <w:p w:rsidR="002F6D06" w:rsidRPr="002F6D06" w:rsidRDefault="002F6D06" w:rsidP="002F6D06">
      <w:pPr>
        <w:spacing w:line="360" w:lineRule="auto"/>
        <w:jc w:val="left"/>
        <w:textAlignment w:val="center"/>
      </w:pPr>
      <w:r w:rsidRPr="002F6D06">
        <w:rPr>
          <w:rFonts w:eastAsia="Times New Roman"/>
        </w:rPr>
        <w:t>C</w:t>
      </w:r>
      <w:r w:rsidRPr="002F6D06">
        <w:t>．二氧化硫是由二氧化硫分子构成的，二氧化碳是由二氧化碳分子构成的，二者的分子结构不同，所以两种物质的化学性质不相同，选项说法错误；</w:t>
      </w:r>
    </w:p>
    <w:p w:rsidR="002F6D06" w:rsidRPr="002F6D06" w:rsidRDefault="002F6D06" w:rsidP="002F6D06">
      <w:pPr>
        <w:spacing w:line="360" w:lineRule="auto"/>
        <w:jc w:val="left"/>
        <w:textAlignment w:val="center"/>
      </w:pPr>
      <w:r w:rsidRPr="002F6D06">
        <w:rPr>
          <w:rFonts w:eastAsia="Times New Roman"/>
        </w:rPr>
        <w:t>D</w:t>
      </w:r>
      <w:r w:rsidRPr="002F6D06">
        <w:t>．由分子结构模型可知，分子中原子空间位置不同是因为</w:t>
      </w:r>
      <w:r w:rsidRPr="002F6D06">
        <w:rPr>
          <w:rFonts w:eastAsia="Times New Roman"/>
        </w:rPr>
        <w:t>A</w:t>
      </w:r>
      <w:r w:rsidRPr="002F6D06">
        <w:t>原子种类不同，选项说法正确。</w:t>
      </w:r>
    </w:p>
    <w:p w:rsidR="002F6D06" w:rsidRPr="002F6D06" w:rsidRDefault="002F6D06" w:rsidP="002F6D06">
      <w:pPr>
        <w:spacing w:line="360" w:lineRule="auto"/>
        <w:jc w:val="left"/>
        <w:textAlignment w:val="center"/>
      </w:pPr>
      <w:r w:rsidRPr="002F6D06">
        <w:t>故选：</w:t>
      </w:r>
      <w:r w:rsidRPr="002F6D06">
        <w:rPr>
          <w:rFonts w:eastAsia="Times New Roman"/>
        </w:rPr>
        <w:t>C</w:t>
      </w:r>
      <w:r w:rsidRPr="002F6D06">
        <w:t>。</w:t>
      </w:r>
    </w:p>
    <w:p w:rsidR="002F6D06" w:rsidRPr="002F6D06" w:rsidRDefault="002F6D06" w:rsidP="002F6D06">
      <w:pPr>
        <w:spacing w:line="360" w:lineRule="auto"/>
        <w:jc w:val="left"/>
        <w:textAlignment w:val="center"/>
      </w:pPr>
      <w:r w:rsidRPr="002F6D06">
        <w:t>11</w:t>
      </w:r>
      <w:r w:rsidRPr="002F6D06">
        <w:t>．（</w:t>
      </w:r>
      <w:r w:rsidRPr="002F6D06">
        <w:t>2021·</w:t>
      </w:r>
      <w:r w:rsidRPr="002F6D06">
        <w:t>四川乐山）性质决定用途，下列物质的性质与其用途不匹配的是</w:t>
      </w:r>
    </w:p>
    <w:p w:rsidR="002F6D06" w:rsidRPr="002F6D06" w:rsidRDefault="002F6D06" w:rsidP="002F6D06">
      <w:pPr>
        <w:spacing w:line="360" w:lineRule="auto"/>
        <w:jc w:val="left"/>
        <w:textAlignment w:val="center"/>
      </w:pPr>
      <w:r w:rsidRPr="002F6D06">
        <w:t>A</w:t>
      </w:r>
      <w:r w:rsidRPr="002F6D06">
        <w:t>．金刚石硬度大</w:t>
      </w:r>
      <w:r w:rsidRPr="002F6D06">
        <w:t>——</w:t>
      </w:r>
      <w:r w:rsidRPr="002F6D06">
        <w:t>切割玻璃</w:t>
      </w:r>
    </w:p>
    <w:p w:rsidR="002F6D06" w:rsidRPr="002F6D06" w:rsidRDefault="002F6D06" w:rsidP="002F6D06">
      <w:pPr>
        <w:spacing w:line="360" w:lineRule="auto"/>
        <w:jc w:val="left"/>
        <w:textAlignment w:val="center"/>
      </w:pPr>
      <w:r w:rsidRPr="002F6D06">
        <w:t>B</w:t>
      </w:r>
      <w:r w:rsidRPr="002F6D06">
        <w:t>．不锈钢耐腐蚀</w:t>
      </w:r>
      <w:r w:rsidRPr="002F6D06">
        <w:t>——</w:t>
      </w:r>
      <w:r w:rsidRPr="002F6D06">
        <w:t>制造医疗器械</w:t>
      </w:r>
    </w:p>
    <w:p w:rsidR="002F6D06" w:rsidRPr="002F6D06" w:rsidRDefault="002F6D06" w:rsidP="002F6D06">
      <w:pPr>
        <w:spacing w:line="360" w:lineRule="auto"/>
        <w:jc w:val="left"/>
        <w:textAlignment w:val="center"/>
      </w:pPr>
      <w:r w:rsidRPr="002F6D06">
        <w:lastRenderedPageBreak/>
        <w:t>C</w:t>
      </w:r>
      <w:r w:rsidRPr="002F6D06">
        <w:t>．氮气的性质不活泼</w:t>
      </w:r>
      <w:r w:rsidRPr="002F6D06">
        <w:t>——</w:t>
      </w:r>
      <w:r w:rsidRPr="002F6D06">
        <w:t>用作保护气</w:t>
      </w:r>
    </w:p>
    <w:p w:rsidR="002F6D06" w:rsidRPr="002F6D06" w:rsidRDefault="002F6D06" w:rsidP="002F6D06">
      <w:pPr>
        <w:spacing w:line="360" w:lineRule="auto"/>
        <w:jc w:val="left"/>
        <w:textAlignment w:val="center"/>
      </w:pPr>
      <w:r w:rsidRPr="002F6D06">
        <w:t>D</w:t>
      </w:r>
      <w:r w:rsidRPr="002F6D06">
        <w:t>．石墨有导电性</w:t>
      </w:r>
      <w:r w:rsidRPr="002F6D06">
        <w:t>——</w:t>
      </w:r>
      <w:r w:rsidRPr="002F6D06">
        <w:t>生产铅笔芯</w:t>
      </w:r>
    </w:p>
    <w:p w:rsidR="002F6D06" w:rsidRPr="002F6D06" w:rsidRDefault="002F6D06" w:rsidP="002F6D06">
      <w:pPr>
        <w:spacing w:line="360" w:lineRule="auto"/>
        <w:jc w:val="left"/>
        <w:textAlignment w:val="center"/>
      </w:pPr>
      <w:r w:rsidRPr="002F6D06">
        <w:t>【答案】</w:t>
      </w:r>
      <w:r w:rsidRPr="002F6D06">
        <w:t>D</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A</w:t>
      </w:r>
      <w:r w:rsidRPr="002F6D06">
        <w:t>、金刚石是天然存在的最硬的物质，可用于切割玻璃，不符合题意；</w:t>
      </w:r>
    </w:p>
    <w:p w:rsidR="002F6D06" w:rsidRPr="002F6D06" w:rsidRDefault="002F6D06" w:rsidP="002F6D06">
      <w:pPr>
        <w:spacing w:line="360" w:lineRule="auto"/>
        <w:jc w:val="left"/>
        <w:textAlignment w:val="center"/>
      </w:pPr>
      <w:r w:rsidRPr="002F6D06">
        <w:t>B</w:t>
      </w:r>
      <w:r w:rsidRPr="002F6D06">
        <w:t>、不锈钢属于铁的合金，抗腐蚀性好，可用于制造医疗器械，不符合题意；</w:t>
      </w:r>
    </w:p>
    <w:p w:rsidR="002F6D06" w:rsidRPr="002F6D06" w:rsidRDefault="002F6D06" w:rsidP="002F6D06">
      <w:pPr>
        <w:spacing w:line="360" w:lineRule="auto"/>
        <w:jc w:val="left"/>
        <w:textAlignment w:val="center"/>
      </w:pPr>
      <w:r w:rsidRPr="002F6D06">
        <w:t>C</w:t>
      </w:r>
      <w:r w:rsidRPr="002F6D06">
        <w:t>、氮气的化学性质不活泼，可用作保护气，不符合题意；</w:t>
      </w:r>
    </w:p>
    <w:p w:rsidR="002F6D06" w:rsidRPr="002F6D06" w:rsidRDefault="002F6D06" w:rsidP="002F6D06">
      <w:pPr>
        <w:spacing w:line="360" w:lineRule="auto"/>
        <w:jc w:val="left"/>
        <w:textAlignment w:val="center"/>
      </w:pPr>
      <w:r w:rsidRPr="002F6D06">
        <w:t>D</w:t>
      </w:r>
      <w:r w:rsidRPr="002F6D06">
        <w:t>、石墨具有良好的导电性，可用作电极，石墨质软，容易留下痕迹，可用于生产铅笔芯，符合题意。</w:t>
      </w:r>
    </w:p>
    <w:p w:rsidR="002F6D06" w:rsidRPr="002F6D06" w:rsidRDefault="002F6D06" w:rsidP="002F6D06">
      <w:pPr>
        <w:spacing w:line="360" w:lineRule="auto"/>
        <w:jc w:val="left"/>
        <w:textAlignment w:val="center"/>
      </w:pPr>
      <w:r w:rsidRPr="002F6D06">
        <w:t>故选</w:t>
      </w:r>
      <w:r w:rsidRPr="002F6D06">
        <w:t>D</w:t>
      </w:r>
      <w:r w:rsidRPr="002F6D06">
        <w:t>。</w:t>
      </w:r>
    </w:p>
    <w:p w:rsidR="002F6D06" w:rsidRPr="002F6D06" w:rsidRDefault="002F6D06" w:rsidP="002F6D06">
      <w:pPr>
        <w:spacing w:line="360" w:lineRule="auto"/>
        <w:jc w:val="left"/>
        <w:textAlignment w:val="center"/>
      </w:pPr>
      <w:r w:rsidRPr="002F6D06">
        <w:t>12</w:t>
      </w:r>
      <w:r w:rsidRPr="002F6D06">
        <w:t>．（</w:t>
      </w:r>
      <w:r w:rsidRPr="002F6D06">
        <w:t>2021·</w:t>
      </w:r>
      <w:r w:rsidRPr="002F6D06">
        <w:t>上海）</w:t>
      </w:r>
      <w:r w:rsidRPr="002F6D06">
        <w:rPr>
          <w:rFonts w:eastAsia="Times New Roman"/>
        </w:rPr>
        <w:t>CO</w:t>
      </w:r>
      <w:r w:rsidRPr="002F6D06">
        <w:rPr>
          <w:rFonts w:eastAsia="Times New Roman"/>
          <w:vertAlign w:val="subscript"/>
        </w:rPr>
        <w:t>2</w:t>
      </w:r>
      <w:r w:rsidRPr="002F6D06">
        <w:t>是一种常见的物质，回答下列问题：</w:t>
      </w:r>
    </w:p>
    <w:p w:rsidR="002F6D06" w:rsidRPr="002F6D06" w:rsidRDefault="002F6D06" w:rsidP="002F6D06">
      <w:pPr>
        <w:spacing w:line="360" w:lineRule="auto"/>
        <w:jc w:val="left"/>
        <w:textAlignment w:val="center"/>
      </w:pPr>
      <w:r w:rsidRPr="002F6D06">
        <w:rPr>
          <w:rFonts w:eastAsia="Times New Roman"/>
        </w:rPr>
        <w:t>(1)</w:t>
      </w:r>
      <w:r w:rsidRPr="002F6D06">
        <w:t>木炭燃烧的化学方程式：</w:t>
      </w:r>
      <w:r w:rsidRPr="002F6D06">
        <w:t>_______</w:t>
      </w:r>
      <w:r w:rsidRPr="002F6D06">
        <w:t>；</w:t>
      </w:r>
    </w:p>
    <w:p w:rsidR="002F6D06" w:rsidRPr="002F6D06" w:rsidRDefault="002F6D06" w:rsidP="002F6D06">
      <w:pPr>
        <w:spacing w:line="360" w:lineRule="auto"/>
        <w:jc w:val="left"/>
        <w:textAlignment w:val="center"/>
      </w:pPr>
      <w:r w:rsidRPr="002F6D06">
        <w:rPr>
          <w:rFonts w:eastAsia="Times New Roman"/>
        </w:rPr>
        <w:t>(2)</w:t>
      </w:r>
      <w:r w:rsidRPr="002F6D06">
        <w:t>用启普发生器制</w:t>
      </w:r>
      <w:r w:rsidRPr="002F6D06">
        <w:rPr>
          <w:rFonts w:eastAsia="Times New Roman"/>
        </w:rPr>
        <w:t>CO</w:t>
      </w:r>
      <w:r w:rsidRPr="002F6D06">
        <w:rPr>
          <w:rFonts w:eastAsia="Times New Roman"/>
          <w:vertAlign w:val="subscript"/>
        </w:rPr>
        <w:t>2</w:t>
      </w:r>
      <w:r w:rsidRPr="002F6D06">
        <w:t>如图所示，在多孔塑料板上放着的块状固体为</w:t>
      </w:r>
      <w:r w:rsidRPr="002F6D06">
        <w:t>_______</w:t>
      </w:r>
      <w:r w:rsidRPr="002F6D06">
        <w:t>；所用</w:t>
      </w:r>
      <w:proofErr w:type="spellStart"/>
      <w:r w:rsidRPr="002F6D06">
        <w:rPr>
          <w:rFonts w:eastAsia="Times New Roman"/>
        </w:rPr>
        <w:t>HCl</w:t>
      </w:r>
      <w:proofErr w:type="spellEnd"/>
      <w:r w:rsidRPr="002F6D06">
        <w:t>的量不宜太多，若液体在反应时，液面处于</w:t>
      </w:r>
      <w:r w:rsidRPr="002F6D06">
        <w:rPr>
          <w:rFonts w:eastAsia="Times New Roman"/>
        </w:rPr>
        <w:t>a</w:t>
      </w:r>
      <w:r w:rsidRPr="002F6D06">
        <w:t>处，则关闭弹簧夹时导致的后果是：</w:t>
      </w:r>
      <w:r w:rsidRPr="002F6D06">
        <w:t>_______</w:t>
      </w:r>
      <w:r w:rsidRPr="002F6D06">
        <w:t>；</w:t>
      </w:r>
    </w:p>
    <w:p w:rsidR="002F6D06" w:rsidRPr="002F6D06" w:rsidRDefault="002F6D06" w:rsidP="002F6D06">
      <w:pPr>
        <w:spacing w:line="360" w:lineRule="auto"/>
        <w:jc w:val="left"/>
        <w:textAlignment w:val="center"/>
      </w:pPr>
      <w:r w:rsidRPr="002F6D06">
        <w:rPr>
          <w:noProof/>
        </w:rPr>
        <w:drawing>
          <wp:inline distT="0" distB="0" distL="0" distR="0" wp14:anchorId="3DF7733B" wp14:editId="590C6DEE">
            <wp:extent cx="1085850" cy="1247775"/>
            <wp:effectExtent l="0" t="0" r="0" b="0"/>
            <wp:docPr id="156506303" name="图片 1565063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69294" name=""/>
                    <pic:cNvPicPr>
                      <a:picLocks noChangeAspect="1"/>
                    </pic:cNvPicPr>
                  </pic:nvPicPr>
                  <pic:blipFill>
                    <a:blip r:embed="rId11"/>
                    <a:stretch>
                      <a:fillRect/>
                    </a:stretch>
                  </pic:blipFill>
                  <pic:spPr>
                    <a:xfrm>
                      <a:off x="0" y="0"/>
                      <a:ext cx="1085850" cy="1247775"/>
                    </a:xfrm>
                    <a:prstGeom prst="rect">
                      <a:avLst/>
                    </a:prstGeom>
                  </pic:spPr>
                </pic:pic>
              </a:graphicData>
            </a:graphic>
          </wp:inline>
        </w:drawing>
      </w:r>
    </w:p>
    <w:p w:rsidR="002F6D06" w:rsidRPr="002F6D06" w:rsidRDefault="002F6D06" w:rsidP="002F6D06">
      <w:pPr>
        <w:spacing w:line="360" w:lineRule="auto"/>
        <w:jc w:val="left"/>
        <w:textAlignment w:val="center"/>
      </w:pPr>
      <w:r w:rsidRPr="002F6D06">
        <w:rPr>
          <w:rFonts w:eastAsia="Times New Roman"/>
        </w:rPr>
        <w:t>(3)</w:t>
      </w:r>
      <w:r w:rsidRPr="002F6D06">
        <w:t>实验小组欲制取</w:t>
      </w:r>
      <w:r w:rsidRPr="002F6D06">
        <w:rPr>
          <w:rFonts w:eastAsia="Times New Roman"/>
        </w:rPr>
        <w:t>CaCO</w:t>
      </w:r>
      <w:r w:rsidRPr="002F6D06">
        <w:rPr>
          <w:rFonts w:eastAsia="Times New Roman"/>
          <w:vertAlign w:val="subscript"/>
        </w:rPr>
        <w:t>3</w:t>
      </w:r>
      <w:r w:rsidRPr="002F6D06">
        <w:t>，步骤如下图：</w:t>
      </w:r>
    </w:p>
    <w:p w:rsidR="002F6D06" w:rsidRPr="002F6D06" w:rsidRDefault="002F6D06" w:rsidP="002F6D06">
      <w:pPr>
        <w:spacing w:line="360" w:lineRule="auto"/>
        <w:jc w:val="left"/>
        <w:textAlignment w:val="center"/>
      </w:pPr>
      <w:r w:rsidRPr="002F6D06">
        <w:rPr>
          <w:noProof/>
        </w:rPr>
        <w:drawing>
          <wp:inline distT="0" distB="0" distL="0" distR="0" wp14:anchorId="0EA3CFA7" wp14:editId="3D6202B9">
            <wp:extent cx="3057525" cy="10001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491893" name=""/>
                    <pic:cNvPicPr>
                      <a:picLocks noChangeAspect="1"/>
                    </pic:cNvPicPr>
                  </pic:nvPicPr>
                  <pic:blipFill>
                    <a:blip r:embed="rId12"/>
                    <a:stretch>
                      <a:fillRect/>
                    </a:stretch>
                  </pic:blipFill>
                  <pic:spPr>
                    <a:xfrm>
                      <a:off x="0" y="0"/>
                      <a:ext cx="3057525" cy="1000125"/>
                    </a:xfrm>
                    <a:prstGeom prst="rect">
                      <a:avLst/>
                    </a:prstGeom>
                  </pic:spPr>
                </pic:pic>
              </a:graphicData>
            </a:graphic>
          </wp:inline>
        </w:drawing>
      </w:r>
    </w:p>
    <w:p w:rsidR="002F6D06" w:rsidRPr="002F6D06" w:rsidRDefault="002F6D06" w:rsidP="002F6D06">
      <w:pPr>
        <w:spacing w:line="360" w:lineRule="auto"/>
        <w:jc w:val="left"/>
        <w:textAlignment w:val="center"/>
      </w:pPr>
      <w:r w:rsidRPr="002F6D06">
        <w:t>Ⅰ</w:t>
      </w:r>
      <w:r w:rsidRPr="002F6D06">
        <w:rPr>
          <w:rFonts w:eastAsia="Times New Roman"/>
        </w:rPr>
        <w:t>.</w:t>
      </w:r>
      <w:r w:rsidRPr="002F6D06">
        <w:t>步骤</w:t>
      </w:r>
      <w:r w:rsidRPr="002F6D06">
        <w:rPr>
          <w:rFonts w:ascii="宋体" w:hAnsi="宋体" w:cs="宋体" w:hint="eastAsia"/>
        </w:rPr>
        <w:t>①</w:t>
      </w:r>
      <w:r w:rsidRPr="002F6D06">
        <w:t>的化学方程式：</w:t>
      </w:r>
      <w:r w:rsidRPr="002F6D06">
        <w:t>_______</w:t>
      </w:r>
      <w:r w:rsidRPr="002F6D06">
        <w:t>；</w:t>
      </w:r>
    </w:p>
    <w:p w:rsidR="002F6D06" w:rsidRPr="002F6D06" w:rsidRDefault="002F6D06" w:rsidP="002F6D06">
      <w:pPr>
        <w:spacing w:line="360" w:lineRule="auto"/>
        <w:jc w:val="left"/>
        <w:textAlignment w:val="center"/>
      </w:pPr>
      <w:r w:rsidRPr="002F6D06">
        <w:t>Ⅱ</w:t>
      </w:r>
      <w:r w:rsidRPr="002F6D06">
        <w:rPr>
          <w:rFonts w:eastAsia="Times New Roman"/>
        </w:rPr>
        <w:t>.</w:t>
      </w:r>
      <w:r w:rsidRPr="002F6D06">
        <w:t>需要加</w:t>
      </w:r>
      <w:r w:rsidRPr="002F6D06">
        <w:t>_______</w:t>
      </w:r>
      <w:r w:rsidRPr="002F6D06">
        <w:t>药品，理论上可以不断生成</w:t>
      </w:r>
      <w:r w:rsidRPr="002F6D06">
        <w:rPr>
          <w:rFonts w:eastAsia="Times New Roman"/>
        </w:rPr>
        <w:t>CaCO</w:t>
      </w:r>
      <w:r w:rsidRPr="002F6D06">
        <w:rPr>
          <w:rFonts w:eastAsia="Times New Roman"/>
          <w:vertAlign w:val="subscript"/>
        </w:rPr>
        <w:t>3</w:t>
      </w:r>
      <w:r w:rsidRPr="002F6D06">
        <w:t>，原因是：</w:t>
      </w:r>
      <w:r w:rsidRPr="002F6D06">
        <w:t>_______</w:t>
      </w:r>
      <w:r w:rsidRPr="002F6D06">
        <w:t>；</w:t>
      </w:r>
    </w:p>
    <w:p w:rsidR="002F6D06" w:rsidRPr="002F6D06" w:rsidRDefault="002F6D06" w:rsidP="002F6D06">
      <w:pPr>
        <w:spacing w:line="360" w:lineRule="auto"/>
        <w:jc w:val="left"/>
        <w:textAlignment w:val="center"/>
      </w:pPr>
      <w:r w:rsidRPr="002F6D06">
        <w:t>【答案】</w:t>
      </w:r>
      <w:r w:rsidRPr="002F6D06">
        <w:object w:dxaOrig="168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49342b8c8f94d7a8a8a9eac6462f4bb" style="width:84pt;height:38.5pt" o:ole="">
            <v:imagedata r:id="rId13" o:title="eqId949342b8c8f94d7a8a8a9eac6462f4bb"/>
          </v:shape>
          <o:OLEObject Type="Embed" ProgID="Equation.DSMT4" ShapeID="_x0000_i1025" DrawAspect="Content" ObjectID="_1688446180" r:id="rId14"/>
        </w:object>
      </w:r>
      <w:r w:rsidRPr="002F6D06">
        <w:t xml:space="preserve">    </w:t>
      </w:r>
      <w:r w:rsidRPr="002F6D06">
        <w:t>大理石（或石灰石）</w:t>
      </w:r>
      <w:r w:rsidRPr="002F6D06">
        <w:t xml:space="preserve">    </w:t>
      </w:r>
      <w:r w:rsidRPr="002F6D06">
        <w:t>反应液会从长颈漏斗口溢出</w:t>
      </w:r>
      <w:r w:rsidRPr="002F6D06">
        <w:t xml:space="preserve">    </w:t>
      </w:r>
      <w:r w:rsidRPr="002F6D06">
        <w:object w:dxaOrig="2920" w:dyaOrig="360">
          <v:shape id="_x0000_i1026" type="#_x0000_t75" alt="eqId9fc49064e2594e7a8ce0b56ce27339c6" style="width:146pt;height:18pt" o:ole="">
            <v:imagedata r:id="rId15" o:title="eqId9fc49064e2594e7a8ce0b56ce27339c6"/>
          </v:shape>
          <o:OLEObject Type="Embed" ProgID="Equation.DSMT4" ShapeID="_x0000_i1026" DrawAspect="Content" ObjectID="_1688446181" r:id="rId16"/>
        </w:object>
      </w:r>
      <w:r w:rsidRPr="002F6D06">
        <w:t xml:space="preserve">    </w:t>
      </w:r>
      <w:r w:rsidRPr="002F6D06">
        <w:t>氧化钙和二氧化碳</w:t>
      </w:r>
      <w:r w:rsidRPr="002F6D06">
        <w:t xml:space="preserve">    </w:t>
      </w:r>
      <w:r w:rsidRPr="002F6D06">
        <w:t>理论上</w:t>
      </w:r>
      <w:r w:rsidRPr="002F6D06">
        <w:rPr>
          <w:rFonts w:eastAsia="Times New Roman"/>
        </w:rPr>
        <w:t>CO</w:t>
      </w:r>
      <w:r w:rsidRPr="002F6D06">
        <w:rPr>
          <w:rFonts w:eastAsia="Times New Roman"/>
          <w:vertAlign w:val="subscript"/>
        </w:rPr>
        <w:t>2</w:t>
      </w:r>
      <w:r w:rsidRPr="002F6D06">
        <w:t>和</w:t>
      </w:r>
      <w:proofErr w:type="spellStart"/>
      <w:r w:rsidRPr="002F6D06">
        <w:rPr>
          <w:rFonts w:eastAsia="Times New Roman"/>
        </w:rPr>
        <w:t>CaO</w:t>
      </w:r>
      <w:proofErr w:type="spellEnd"/>
      <w:r w:rsidRPr="002F6D06">
        <w:t>会恰好反应生成碳酸钙，而</w:t>
      </w:r>
      <w:proofErr w:type="spellStart"/>
      <w:r w:rsidRPr="002F6D06">
        <w:rPr>
          <w:rFonts w:eastAsia="Times New Roman"/>
        </w:rPr>
        <w:t>NaOH</w:t>
      </w:r>
      <w:proofErr w:type="spellEnd"/>
      <w:r w:rsidRPr="002F6D06">
        <w:rPr>
          <w:rFonts w:eastAsia="Times New Roman"/>
        </w:rPr>
        <w:t xml:space="preserve"> </w:t>
      </w:r>
      <w:r w:rsidRPr="002F6D06">
        <w:t>溶液可以循环使用，无需额外添加</w:t>
      </w:r>
      <w:r w:rsidRPr="002F6D06">
        <w:t xml:space="preserve">    </w:t>
      </w:r>
    </w:p>
    <w:p w:rsidR="002F6D06" w:rsidRPr="002F6D06" w:rsidRDefault="002F6D06" w:rsidP="002F6D06">
      <w:pPr>
        <w:spacing w:line="360" w:lineRule="auto"/>
        <w:jc w:val="left"/>
        <w:textAlignment w:val="center"/>
      </w:pPr>
      <w:r w:rsidRPr="002F6D06">
        <w:lastRenderedPageBreak/>
        <w:t>【详解】</w:t>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木炭燃烧生成二氧化碳，该反应的化学方程式为：</w:t>
      </w:r>
      <w:r w:rsidRPr="002F6D06">
        <w:object w:dxaOrig="1680" w:dyaOrig="765">
          <v:shape id="_x0000_i1027" type="#_x0000_t75" alt="eqId949342b8c8f94d7a8a8a9eac6462f4bb" style="width:84pt;height:38.5pt" o:ole="">
            <v:imagedata r:id="rId13" o:title="eqId949342b8c8f94d7a8a8a9eac6462f4bb"/>
          </v:shape>
          <o:OLEObject Type="Embed" ProgID="Equation.DSMT4" ShapeID="_x0000_i1027" DrawAspect="Content" ObjectID="_1688446182" r:id="rId17"/>
        </w:object>
      </w:r>
      <w:r w:rsidRPr="002F6D06">
        <w:t>；</w:t>
      </w:r>
      <w:r w:rsidRPr="002F6D06">
        <w:br/>
      </w:r>
      <w:r w:rsidRPr="002F6D06">
        <w:t>（</w:t>
      </w:r>
      <w:r w:rsidRPr="002F6D06">
        <w:rPr>
          <w:rFonts w:eastAsia="Times New Roman"/>
        </w:rPr>
        <w:t>2</w:t>
      </w:r>
      <w:r w:rsidRPr="002F6D06">
        <w:t>）实验室制取二氧化碳，用块状的大理石（或石灰石）和稀盐酸，在多孔塑料板上放着的块状固体为大理石或石灰石；</w:t>
      </w:r>
      <w:r w:rsidRPr="002F6D06">
        <w:br/>
      </w:r>
      <w:r w:rsidRPr="002F6D06">
        <w:t>如果酸液加的太多</w:t>
      </w:r>
      <w:r w:rsidRPr="002F6D06">
        <w:rPr>
          <w:rFonts w:eastAsia="Times New Roman"/>
        </w:rPr>
        <w:t>(a</w:t>
      </w:r>
      <w:r w:rsidRPr="002F6D06">
        <w:t>处</w:t>
      </w:r>
      <w:r w:rsidRPr="002F6D06">
        <w:rPr>
          <w:rFonts w:eastAsia="Times New Roman"/>
        </w:rPr>
        <w:t>)</w:t>
      </w:r>
      <w:r w:rsidRPr="002F6D06">
        <w:t>，当液体被压回长颈漏斗中时，酸液会溢出长颈漏斗。</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w:t>
      </w:r>
      <w:r w:rsidRPr="002F6D06">
        <w:t>Ⅰ.</w:t>
      </w:r>
      <w:r w:rsidRPr="002F6D06">
        <w:t>步骤</w:t>
      </w:r>
      <w:r w:rsidRPr="002F6D06">
        <w:rPr>
          <w:rFonts w:ascii="宋体" w:hAnsi="宋体" w:cs="宋体" w:hint="eastAsia"/>
        </w:rPr>
        <w:t>①</w:t>
      </w:r>
      <w:r w:rsidRPr="002F6D06">
        <w:t>涉及反应为二氧化碳和氢氧化钠反应生成碳酸钠和水，该反应的化学方程式为：</w:t>
      </w:r>
      <w:r w:rsidRPr="002F6D06">
        <w:object w:dxaOrig="2920" w:dyaOrig="360">
          <v:shape id="_x0000_i1028" type="#_x0000_t75" alt="eqId9fc49064e2594e7a8ce0b56ce27339c6" style="width:146pt;height:18pt" o:ole="">
            <v:imagedata r:id="rId15" o:title="eqId9fc49064e2594e7a8ce0b56ce27339c6"/>
          </v:shape>
          <o:OLEObject Type="Embed" ProgID="Equation.DSMT4" ShapeID="_x0000_i1028" DrawAspect="Content" ObjectID="_1688446183" r:id="rId18"/>
        </w:object>
      </w:r>
      <w:r w:rsidRPr="002F6D06">
        <w:t>；</w:t>
      </w:r>
    </w:p>
    <w:p w:rsidR="002F6D06" w:rsidRPr="002F6D06" w:rsidRDefault="002F6D06" w:rsidP="002F6D06">
      <w:pPr>
        <w:spacing w:line="360" w:lineRule="auto"/>
        <w:jc w:val="left"/>
        <w:textAlignment w:val="center"/>
      </w:pPr>
      <w:r w:rsidRPr="002F6D06">
        <w:t>Ⅱ.</w:t>
      </w:r>
      <w:r w:rsidRPr="002F6D06">
        <w:t>步骤</w:t>
      </w:r>
      <w:r w:rsidRPr="002F6D06">
        <w:rPr>
          <w:rFonts w:ascii="宋体" w:hAnsi="宋体" w:cs="宋体" w:hint="eastAsia"/>
        </w:rPr>
        <w:t>①</w:t>
      </w:r>
      <w:r w:rsidRPr="002F6D06">
        <w:t>：</w:t>
      </w:r>
      <w:r w:rsidRPr="002F6D06">
        <w:object w:dxaOrig="2925" w:dyaOrig="360">
          <v:shape id="_x0000_i1029" type="#_x0000_t75" alt="eqId7f85e7503658414ca05e00b38af6d449" style="width:146.5pt;height:18pt" o:ole="">
            <v:imagedata r:id="rId19" o:title="eqId7f85e7503658414ca05e00b38af6d449"/>
          </v:shape>
          <o:OLEObject Type="Embed" ProgID="Equation.DSMT4" ShapeID="_x0000_i1029" DrawAspect="Content" ObjectID="_1688446184" r:id="rId20"/>
        </w:object>
      </w:r>
      <w:r w:rsidRPr="002F6D06">
        <w:t>，</w:t>
      </w:r>
      <w:r w:rsidRPr="002F6D06">
        <w:t xml:space="preserve"> </w:t>
      </w:r>
      <w:r w:rsidRPr="002F6D06">
        <w:t>步骤</w:t>
      </w:r>
      <w:r w:rsidRPr="002F6D06">
        <w:rPr>
          <w:rFonts w:ascii="宋体" w:hAnsi="宋体" w:cs="宋体" w:hint="eastAsia"/>
        </w:rPr>
        <w:t>②</w:t>
      </w:r>
      <w:r w:rsidRPr="002F6D06">
        <w:object w:dxaOrig="2066" w:dyaOrig="363">
          <v:shape id="_x0000_i1030" type="#_x0000_t75" alt="eqId1858c99803614efe9d4cd558d8c0b5e8" style="width:103.5pt;height:18pt" o:ole="">
            <v:imagedata r:id="rId21" o:title="eqId1858c99803614efe9d4cd558d8c0b5e8"/>
          </v:shape>
          <o:OLEObject Type="Embed" ProgID="Equation.DSMT4" ShapeID="_x0000_i1030" DrawAspect="Content" ObjectID="_1688446185" r:id="rId22"/>
        </w:object>
      </w:r>
      <w:r w:rsidRPr="002F6D06">
        <w:t>、</w:t>
      </w:r>
      <w:r w:rsidRPr="002F6D06">
        <w:object w:dxaOrig="3860" w:dyaOrig="380">
          <v:shape id="_x0000_i1031" type="#_x0000_t75" alt="eqIdce5da6a1d4cc4e53b8bc104963ea17d5" style="width:193pt;height:19pt" o:ole="">
            <v:imagedata r:id="rId23" o:title="eqIdce5da6a1d4cc4e53b8bc104963ea17d5"/>
          </v:shape>
          <o:OLEObject Type="Embed" ProgID="Equation.DSMT4" ShapeID="_x0000_i1031" DrawAspect="Content" ObjectID="_1688446186" r:id="rId24"/>
        </w:object>
      </w:r>
      <w:r w:rsidRPr="002F6D06">
        <w:t>；总方程式为：</w:t>
      </w:r>
      <w:r w:rsidRPr="002F6D06">
        <w:object w:dxaOrig="2055" w:dyaOrig="360">
          <v:shape id="_x0000_i1032" type="#_x0000_t75" alt="eqId659b01dbe8ed4c10b1e8cb2191423e83" style="width:103pt;height:18pt" o:ole="">
            <v:imagedata r:id="rId25" o:title="eqId659b01dbe8ed4c10b1e8cb2191423e83"/>
          </v:shape>
          <o:OLEObject Type="Embed" ProgID="Equation.DSMT4" ShapeID="_x0000_i1032" DrawAspect="Content" ObjectID="_1688446187" r:id="rId26"/>
        </w:object>
      </w:r>
      <w:r w:rsidRPr="002F6D06">
        <w:t>，氢氧化钠既是反应物，又是生成物，可以循环利用，故需要加氧化钙和二氧化碳，理论上可以不断生成碳酸钙，因为理论上</w:t>
      </w:r>
      <w:r w:rsidRPr="002F6D06">
        <w:t xml:space="preserve"> </w:t>
      </w:r>
      <w:r w:rsidRPr="002F6D06">
        <w:rPr>
          <w:rFonts w:eastAsia="Times New Roman"/>
        </w:rPr>
        <w:t>CO</w:t>
      </w:r>
      <w:r w:rsidRPr="002F6D06">
        <w:rPr>
          <w:vertAlign w:val="subscript"/>
        </w:rPr>
        <w:t>2</w:t>
      </w:r>
      <w:r w:rsidRPr="002F6D06">
        <w:t>和</w:t>
      </w:r>
      <w:proofErr w:type="spellStart"/>
      <w:r w:rsidRPr="002F6D06">
        <w:rPr>
          <w:rFonts w:eastAsia="Times New Roman"/>
        </w:rPr>
        <w:t>CaO</w:t>
      </w:r>
      <w:proofErr w:type="spellEnd"/>
      <w:r w:rsidRPr="002F6D06">
        <w:t>会恰好反应生成碳酸钙，而</w:t>
      </w:r>
      <w:proofErr w:type="spellStart"/>
      <w:r w:rsidRPr="002F6D06">
        <w:rPr>
          <w:rFonts w:eastAsia="Times New Roman"/>
        </w:rPr>
        <w:t>NaOH</w:t>
      </w:r>
      <w:proofErr w:type="spellEnd"/>
      <w:r w:rsidRPr="002F6D06">
        <w:t xml:space="preserve"> </w:t>
      </w:r>
      <w:r w:rsidRPr="002F6D06">
        <w:t>溶液可以循环使用，无需额外添加氢氧化钠。</w:t>
      </w:r>
    </w:p>
    <w:p w:rsidR="002F6D06" w:rsidRPr="002F6D06" w:rsidRDefault="002F6D06" w:rsidP="002F6D06">
      <w:pPr>
        <w:spacing w:line="360" w:lineRule="auto"/>
        <w:jc w:val="left"/>
        <w:textAlignment w:val="center"/>
      </w:pPr>
      <w:r w:rsidRPr="002F6D06">
        <w:t>13</w:t>
      </w:r>
      <w:r w:rsidRPr="002F6D06">
        <w:t>．（</w:t>
      </w:r>
      <w:r w:rsidRPr="002F6D06">
        <w:t>2021·</w:t>
      </w:r>
      <w:r w:rsidRPr="002F6D06">
        <w:t>湖南怀化）在实际生产中，常采用足量</w:t>
      </w:r>
      <w:proofErr w:type="spellStart"/>
      <w:r w:rsidRPr="002F6D06">
        <w:rPr>
          <w:rFonts w:eastAsia="Times New Roman"/>
        </w:rPr>
        <w:t>NaOH</w:t>
      </w:r>
      <w:proofErr w:type="spellEnd"/>
      <w:r w:rsidRPr="002F6D06">
        <w:t>溶液来</w:t>
      </w:r>
      <w:r w:rsidRPr="002F6D06">
        <w:t>“</w:t>
      </w:r>
      <w:r w:rsidRPr="002F6D06">
        <w:t>捕捉</w:t>
      </w:r>
      <w:r w:rsidRPr="002F6D06">
        <w:t>”</w:t>
      </w:r>
      <w:r w:rsidRPr="002F6D06">
        <w:t>（吸收）</w:t>
      </w:r>
      <w:r w:rsidRPr="002F6D06">
        <w:rPr>
          <w:rFonts w:eastAsia="Times New Roman"/>
        </w:rPr>
        <w:t>CO</w:t>
      </w:r>
      <w:r w:rsidRPr="002F6D06">
        <w:rPr>
          <w:rFonts w:eastAsia="Times New Roman"/>
          <w:vertAlign w:val="subscript"/>
        </w:rPr>
        <w:t>2</w:t>
      </w:r>
      <w:r w:rsidRPr="002F6D06">
        <w:t>，部分流程图如下。</w:t>
      </w:r>
    </w:p>
    <w:p w:rsidR="002F6D06" w:rsidRPr="002F6D06" w:rsidRDefault="002F6D06" w:rsidP="002F6D06">
      <w:pPr>
        <w:spacing w:line="360" w:lineRule="auto"/>
        <w:jc w:val="left"/>
        <w:textAlignment w:val="center"/>
      </w:pPr>
      <w:r w:rsidRPr="002F6D06">
        <w:rPr>
          <w:noProof/>
        </w:rPr>
        <w:drawing>
          <wp:inline distT="0" distB="0" distL="0" distR="0" wp14:anchorId="0CF31F25" wp14:editId="65FE8D61">
            <wp:extent cx="5095875" cy="160972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782467" name=""/>
                    <pic:cNvPicPr>
                      <a:picLocks noChangeAspect="1"/>
                    </pic:cNvPicPr>
                  </pic:nvPicPr>
                  <pic:blipFill>
                    <a:blip r:embed="rId27"/>
                    <a:stretch>
                      <a:fillRect/>
                    </a:stretch>
                  </pic:blipFill>
                  <pic:spPr>
                    <a:xfrm>
                      <a:off x="0" y="0"/>
                      <a:ext cx="5095875" cy="1609725"/>
                    </a:xfrm>
                    <a:prstGeom prst="rect">
                      <a:avLst/>
                    </a:prstGeom>
                  </pic:spPr>
                </pic:pic>
              </a:graphicData>
            </a:graphic>
          </wp:inline>
        </w:drawing>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大量</w:t>
      </w:r>
      <w:r w:rsidRPr="002F6D06">
        <w:rPr>
          <w:rFonts w:eastAsia="Times New Roman"/>
        </w:rPr>
        <w:t>CO</w:t>
      </w:r>
      <w:r w:rsidRPr="002F6D06">
        <w:rPr>
          <w:rFonts w:eastAsia="Times New Roman"/>
          <w:vertAlign w:val="subscript"/>
        </w:rPr>
        <w:t>2</w:t>
      </w:r>
      <w:r w:rsidRPr="002F6D06">
        <w:t>直接排放到空气中会导致</w:t>
      </w:r>
      <w:r w:rsidRPr="002F6D06">
        <w:t>______</w:t>
      </w:r>
      <w:r w:rsidRPr="002F6D06">
        <w:t>的加剧，破坏人类生存的环境。捕捉室内反应的化学方程式为</w:t>
      </w:r>
      <w:r w:rsidRPr="002F6D06">
        <w:t>______</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2</w:t>
      </w:r>
      <w:r w:rsidRPr="002F6D06">
        <w:t>）操作</w:t>
      </w:r>
      <w:r w:rsidRPr="002F6D06">
        <w:rPr>
          <w:rFonts w:ascii="宋体" w:hAnsi="宋体" w:cs="宋体" w:hint="eastAsia"/>
        </w:rPr>
        <w:t>①</w:t>
      </w:r>
      <w:r w:rsidRPr="002F6D06">
        <w:t>的名称</w:t>
      </w:r>
      <w:r w:rsidRPr="002F6D06">
        <w:t>______</w:t>
      </w:r>
      <w:r w:rsidRPr="002F6D06">
        <w:t>，所用到的玻璃仪器有烧杯、玻璃棒和</w:t>
      </w:r>
      <w:r w:rsidRPr="002F6D06">
        <w:t>______</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往纯碱溶液中加入</w:t>
      </w:r>
      <w:r w:rsidRPr="002F6D06">
        <w:rPr>
          <w:rFonts w:eastAsia="Times New Roman"/>
        </w:rPr>
        <w:t>X</w:t>
      </w:r>
      <w:r w:rsidRPr="002F6D06">
        <w:t>溶液，得到</w:t>
      </w:r>
      <w:proofErr w:type="spellStart"/>
      <w:r w:rsidRPr="002F6D06">
        <w:rPr>
          <w:rFonts w:eastAsia="Times New Roman"/>
        </w:rPr>
        <w:t>NaOH</w:t>
      </w:r>
      <w:proofErr w:type="spellEnd"/>
      <w:r w:rsidRPr="002F6D06">
        <w:t>溶液和</w:t>
      </w:r>
      <w:r w:rsidRPr="002F6D06">
        <w:rPr>
          <w:rFonts w:eastAsia="Times New Roman"/>
        </w:rPr>
        <w:t>CaCO</w:t>
      </w:r>
      <w:r w:rsidRPr="002F6D06">
        <w:rPr>
          <w:rFonts w:eastAsia="Times New Roman"/>
          <w:vertAlign w:val="subscript"/>
        </w:rPr>
        <w:t>3</w:t>
      </w:r>
      <w:r w:rsidRPr="002F6D06">
        <w:t>，</w:t>
      </w:r>
      <w:r w:rsidRPr="002F6D06">
        <w:rPr>
          <w:rFonts w:eastAsia="Times New Roman"/>
        </w:rPr>
        <w:t>X</w:t>
      </w:r>
      <w:r w:rsidRPr="002F6D06">
        <w:t>的化学式是</w:t>
      </w:r>
      <w:r w:rsidRPr="002F6D06">
        <w:t>______</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4</w:t>
      </w:r>
      <w:r w:rsidRPr="002F6D06">
        <w:t>）整个流程中可以循环使用的物质是</w:t>
      </w:r>
      <w:r w:rsidRPr="002F6D06">
        <w:t>______</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5</w:t>
      </w:r>
      <w:r w:rsidRPr="002F6D06">
        <w:t>）若要确认</w:t>
      </w:r>
      <w:r w:rsidRPr="002F6D06">
        <w:t>“</w:t>
      </w:r>
      <w:r w:rsidRPr="002F6D06">
        <w:t>捕捉</w:t>
      </w:r>
      <w:r w:rsidRPr="002F6D06">
        <w:t>”</w:t>
      </w:r>
      <w:r w:rsidRPr="002F6D06">
        <w:t>后的气体中</w:t>
      </w:r>
      <w:r w:rsidRPr="002F6D06">
        <w:rPr>
          <w:rFonts w:eastAsia="Times New Roman"/>
        </w:rPr>
        <w:t>CO</w:t>
      </w:r>
      <w:r w:rsidRPr="002F6D06">
        <w:rPr>
          <w:rFonts w:eastAsia="Times New Roman"/>
          <w:vertAlign w:val="subscript"/>
        </w:rPr>
        <w:t>2</w:t>
      </w:r>
      <w:r w:rsidRPr="002F6D06">
        <w:t>含量已经降得很低，先分别取一瓶</w:t>
      </w:r>
      <w:r w:rsidRPr="002F6D06">
        <w:t>“</w:t>
      </w:r>
      <w:r w:rsidRPr="002F6D06">
        <w:t>捕捉</w:t>
      </w:r>
      <w:r w:rsidRPr="002F6D06">
        <w:t>”</w:t>
      </w:r>
      <w:r w:rsidRPr="002F6D06">
        <w:t>前和一瓶</w:t>
      </w:r>
      <w:r w:rsidRPr="002F6D06">
        <w:t>“</w:t>
      </w:r>
      <w:r w:rsidRPr="002F6D06">
        <w:t>捕捉</w:t>
      </w:r>
      <w:r w:rsidRPr="002F6D06">
        <w:t>”</w:t>
      </w:r>
      <w:r w:rsidRPr="002F6D06">
        <w:t>后的气体，接下来的实验操作是</w:t>
      </w:r>
      <w:r w:rsidRPr="002F6D06">
        <w:t>______</w:t>
      </w:r>
      <w:r w:rsidRPr="002F6D06">
        <w:t>。</w:t>
      </w:r>
    </w:p>
    <w:p w:rsidR="002F6D06" w:rsidRPr="002F6D06" w:rsidRDefault="002F6D06" w:rsidP="002F6D06">
      <w:pPr>
        <w:spacing w:line="360" w:lineRule="auto"/>
        <w:jc w:val="left"/>
        <w:textAlignment w:val="center"/>
      </w:pPr>
      <w:r w:rsidRPr="002F6D06">
        <w:lastRenderedPageBreak/>
        <w:t>【答案】温室效应</w:t>
      </w:r>
      <w:r w:rsidRPr="002F6D06">
        <w:t xml:space="preserve">    </w:t>
      </w:r>
      <w:r w:rsidRPr="002F6D06">
        <w:object w:dxaOrig="2930" w:dyaOrig="363">
          <v:shape id="_x0000_i1033" type="#_x0000_t75" alt="eqId715b50624fb2432a820449feac624c3d" style="width:146.5pt;height:18pt" o:ole="">
            <v:imagedata r:id="rId28" o:title="eqId715b50624fb2432a820449feac624c3d"/>
          </v:shape>
          <o:OLEObject Type="Embed" ProgID="Equation.DSMT4" ShapeID="_x0000_i1033" DrawAspect="Content" ObjectID="_1688446188" r:id="rId29"/>
        </w:object>
      </w:r>
      <w:r w:rsidRPr="002F6D06">
        <w:t xml:space="preserve">    </w:t>
      </w:r>
      <w:r w:rsidRPr="002F6D06">
        <w:t>过滤</w:t>
      </w:r>
      <w:r w:rsidRPr="002F6D06">
        <w:t xml:space="preserve">    </w:t>
      </w:r>
      <w:r w:rsidRPr="002F6D06">
        <w:t>漏斗</w:t>
      </w:r>
      <w:r w:rsidRPr="002F6D06">
        <w:t xml:space="preserve">    </w:t>
      </w:r>
      <w:proofErr w:type="spellStart"/>
      <w:r w:rsidRPr="002F6D06">
        <w:rPr>
          <w:rFonts w:eastAsia="Times New Roman"/>
        </w:rPr>
        <w:t>Ca</w:t>
      </w:r>
      <w:proofErr w:type="spellEnd"/>
      <w:r w:rsidRPr="002F6D06">
        <w:rPr>
          <w:rFonts w:eastAsia="Times New Roman"/>
        </w:rPr>
        <w:t>(OH)</w:t>
      </w:r>
      <w:r w:rsidRPr="002F6D06">
        <w:rPr>
          <w:rFonts w:eastAsia="Times New Roman"/>
          <w:vertAlign w:val="subscript"/>
        </w:rPr>
        <w:t>2</w:t>
      </w:r>
      <w:r w:rsidRPr="002F6D06">
        <w:t xml:space="preserve">    </w:t>
      </w:r>
      <w:r w:rsidRPr="002F6D06">
        <w:t>氢氧化钠、氧化钙</w:t>
      </w:r>
      <w:r w:rsidRPr="002F6D06">
        <w:t xml:space="preserve">    </w:t>
      </w:r>
      <w:r w:rsidRPr="002F6D06">
        <w:t>加入等量澄清石灰水，观察变浑浊情况</w:t>
      </w:r>
      <w:r w:rsidRPr="002F6D06">
        <w:t xml:space="preserve">    </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大量</w:t>
      </w:r>
      <w:r w:rsidRPr="002F6D06">
        <w:rPr>
          <w:rFonts w:eastAsia="Times New Roman"/>
        </w:rPr>
        <w:t>CO</w:t>
      </w:r>
      <w:r w:rsidRPr="002F6D06">
        <w:rPr>
          <w:rFonts w:eastAsia="Times New Roman"/>
          <w:vertAlign w:val="subscript"/>
        </w:rPr>
        <w:t>2</w:t>
      </w:r>
      <w:r w:rsidRPr="002F6D06">
        <w:t>直接排放到空气中会导致温室效应的加剧，破坏人类生存的环境。由流程可知，捕捉室内反应为氢氧化钠和二氧化碳反应生成碳酸钠和水：</w:t>
      </w:r>
      <w:r w:rsidRPr="002F6D06">
        <w:object w:dxaOrig="2930" w:dyaOrig="363">
          <v:shape id="_x0000_i1034" type="#_x0000_t75" alt="eqId715b50624fb2432a820449feac624c3d" style="width:146.5pt;height:18pt" o:ole="">
            <v:imagedata r:id="rId28" o:title="eqId715b50624fb2432a820449feac624c3d"/>
          </v:shape>
          <o:OLEObject Type="Embed" ProgID="Equation.DSMT4" ShapeID="_x0000_i1034" DrawAspect="Content" ObjectID="_1688446189" r:id="rId30"/>
        </w:objec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2</w:t>
      </w:r>
      <w:r w:rsidRPr="002F6D06">
        <w:t>）操作</w:t>
      </w:r>
      <w:r w:rsidRPr="002F6D06">
        <w:rPr>
          <w:rFonts w:ascii="宋体" w:hAnsi="宋体" w:cs="宋体" w:hint="eastAsia"/>
        </w:rPr>
        <w:t>①</w:t>
      </w:r>
      <w:r w:rsidRPr="002F6D06">
        <w:t>为分离固液的操作，名称为过滤；所用到的玻璃仪器有烧杯、玻璃棒和漏斗。</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反应前后元素种类不变，往纯碱溶液中加入</w:t>
      </w:r>
      <w:r w:rsidRPr="002F6D06">
        <w:rPr>
          <w:rFonts w:eastAsia="Times New Roman"/>
        </w:rPr>
        <w:t>X</w:t>
      </w:r>
      <w:r w:rsidRPr="002F6D06">
        <w:t>溶液，得到</w:t>
      </w:r>
      <w:proofErr w:type="spellStart"/>
      <w:r w:rsidRPr="002F6D06">
        <w:rPr>
          <w:rFonts w:eastAsia="Times New Roman"/>
        </w:rPr>
        <w:t>NaOH</w:t>
      </w:r>
      <w:proofErr w:type="spellEnd"/>
      <w:r w:rsidRPr="002F6D06">
        <w:t>溶液和</w:t>
      </w:r>
      <w:r w:rsidRPr="002F6D06">
        <w:rPr>
          <w:rFonts w:eastAsia="Times New Roman"/>
        </w:rPr>
        <w:t>CaCO</w:t>
      </w:r>
      <w:r w:rsidRPr="002F6D06">
        <w:rPr>
          <w:rFonts w:eastAsia="Times New Roman"/>
          <w:vertAlign w:val="subscript"/>
        </w:rPr>
        <w:t>3</w:t>
      </w:r>
      <w:r w:rsidRPr="002F6D06">
        <w:t>，则</w:t>
      </w:r>
      <w:r w:rsidRPr="002F6D06">
        <w:rPr>
          <w:rFonts w:eastAsia="Times New Roman"/>
        </w:rPr>
        <w:t>X</w:t>
      </w:r>
      <w:r w:rsidRPr="002F6D06">
        <w:t>为氢氧化钙</w:t>
      </w:r>
      <w:proofErr w:type="spellStart"/>
      <w:r w:rsidRPr="002F6D06">
        <w:rPr>
          <w:rFonts w:eastAsia="Times New Roman"/>
        </w:rPr>
        <w:t>Ca</w:t>
      </w:r>
      <w:proofErr w:type="spellEnd"/>
      <w:r w:rsidRPr="002F6D06">
        <w:rPr>
          <w:rFonts w:eastAsia="Times New Roman"/>
        </w:rPr>
        <w:t>(OH)</w:t>
      </w:r>
      <w:r w:rsidRPr="002F6D06">
        <w:rPr>
          <w:rFonts w:eastAsia="Times New Roman"/>
          <w:vertAlign w:val="subscript"/>
        </w:rPr>
        <w:t>2</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4</w:t>
      </w:r>
      <w:r w:rsidRPr="002F6D06">
        <w:t>）整个流程中氢氧化钠、氧化钙既是反应物也是生成物，故可以循环使用的物质是氢氧化钠、氧化钙。</w:t>
      </w:r>
    </w:p>
    <w:p w:rsidR="002F6D06" w:rsidRPr="002F6D06" w:rsidRDefault="002F6D06" w:rsidP="002F6D06">
      <w:pPr>
        <w:spacing w:line="360" w:lineRule="auto"/>
        <w:jc w:val="left"/>
        <w:textAlignment w:val="center"/>
      </w:pPr>
      <w:r w:rsidRPr="002F6D06">
        <w:t>（</w:t>
      </w:r>
      <w:r w:rsidRPr="002F6D06">
        <w:rPr>
          <w:rFonts w:eastAsia="Times New Roman"/>
        </w:rPr>
        <w:t>5</w:t>
      </w:r>
      <w:r w:rsidRPr="002F6D06">
        <w:t>）二氧化碳能使澄清石灰水变浑浊，若要确认</w:t>
      </w:r>
      <w:r w:rsidRPr="002F6D06">
        <w:rPr>
          <w:rFonts w:eastAsia="Times New Roman"/>
        </w:rPr>
        <w:t>“</w:t>
      </w:r>
      <w:r w:rsidRPr="002F6D06">
        <w:t>捕捉</w:t>
      </w:r>
      <w:r w:rsidRPr="002F6D06">
        <w:rPr>
          <w:rFonts w:eastAsia="Times New Roman"/>
        </w:rPr>
        <w:t>”</w:t>
      </w:r>
      <w:r w:rsidRPr="002F6D06">
        <w:t>后的气体中</w:t>
      </w:r>
      <w:r w:rsidRPr="002F6D06">
        <w:rPr>
          <w:rFonts w:eastAsia="Times New Roman"/>
        </w:rPr>
        <w:t>CO</w:t>
      </w:r>
      <w:r w:rsidRPr="002F6D06">
        <w:rPr>
          <w:rFonts w:eastAsia="Times New Roman"/>
          <w:vertAlign w:val="subscript"/>
        </w:rPr>
        <w:t>2</w:t>
      </w:r>
      <w:r w:rsidRPr="002F6D06">
        <w:t>含量已经降得很低，先分别取一瓶</w:t>
      </w:r>
      <w:r w:rsidRPr="002F6D06">
        <w:rPr>
          <w:rFonts w:eastAsia="Times New Roman"/>
        </w:rPr>
        <w:t>“</w:t>
      </w:r>
      <w:r w:rsidRPr="002F6D06">
        <w:t>捕捉</w:t>
      </w:r>
      <w:r w:rsidRPr="002F6D06">
        <w:rPr>
          <w:rFonts w:eastAsia="Times New Roman"/>
        </w:rPr>
        <w:t>”</w:t>
      </w:r>
      <w:r w:rsidRPr="002F6D06">
        <w:t>前和一瓶</w:t>
      </w:r>
      <w:r w:rsidRPr="002F6D06">
        <w:rPr>
          <w:rFonts w:eastAsia="Times New Roman"/>
        </w:rPr>
        <w:t>“</w:t>
      </w:r>
      <w:r w:rsidRPr="002F6D06">
        <w:t>捕捉</w:t>
      </w:r>
      <w:r w:rsidRPr="002F6D06">
        <w:rPr>
          <w:rFonts w:eastAsia="Times New Roman"/>
        </w:rPr>
        <w:t>”</w:t>
      </w:r>
      <w:r w:rsidRPr="002F6D06">
        <w:t>后的气体，加入等量澄清石灰水，观察变浑浊情况。</w:t>
      </w:r>
    </w:p>
    <w:p w:rsidR="002F6D06" w:rsidRPr="002F6D06" w:rsidRDefault="002F6D06" w:rsidP="002F6D06">
      <w:pPr>
        <w:spacing w:line="360" w:lineRule="auto"/>
        <w:jc w:val="left"/>
        <w:textAlignment w:val="center"/>
      </w:pPr>
      <w:r w:rsidRPr="002F6D06">
        <w:t>14</w:t>
      </w:r>
      <w:r w:rsidRPr="002F6D06">
        <w:t>．（</w:t>
      </w:r>
      <w:r w:rsidRPr="002F6D06">
        <w:t>2021·</w:t>
      </w:r>
      <w:r w:rsidRPr="002F6D06">
        <w:t>新疆）中国承诺在</w:t>
      </w:r>
      <w:r w:rsidRPr="002F6D06">
        <w:rPr>
          <w:rFonts w:eastAsia="Times New Roman"/>
        </w:rPr>
        <w:t>2030</w:t>
      </w:r>
      <w:r w:rsidRPr="002F6D06">
        <w:t>年前实现碳达峰，</w:t>
      </w:r>
      <w:r w:rsidRPr="002F6D06">
        <w:rPr>
          <w:rFonts w:eastAsia="Times New Roman"/>
        </w:rPr>
        <w:t>2060</w:t>
      </w:r>
      <w:r w:rsidRPr="002F6D06">
        <w:t>年前实现碳中和。请回答下列问题。</w:t>
      </w:r>
    </w:p>
    <w:p w:rsidR="002F6D06" w:rsidRPr="002F6D06" w:rsidRDefault="002F6D06" w:rsidP="002F6D06">
      <w:pPr>
        <w:spacing w:line="360" w:lineRule="auto"/>
        <w:jc w:val="left"/>
        <w:textAlignment w:val="center"/>
      </w:pPr>
      <w:r w:rsidRPr="002F6D06">
        <w:rPr>
          <w:rFonts w:eastAsia="Times New Roman"/>
        </w:rPr>
        <w:t>(1)</w:t>
      </w:r>
      <w:r w:rsidRPr="002F6D06">
        <w:t>自然界中</w:t>
      </w:r>
      <w:r w:rsidRPr="002F6D06">
        <w:rPr>
          <w:rFonts w:eastAsia="Times New Roman"/>
        </w:rPr>
        <w:t>CO</w:t>
      </w:r>
      <w:r w:rsidRPr="002F6D06">
        <w:rPr>
          <w:rFonts w:eastAsia="Times New Roman"/>
          <w:vertAlign w:val="subscript"/>
        </w:rPr>
        <w:t>2</w:t>
      </w:r>
      <w:r w:rsidRPr="002F6D06">
        <w:t>的来源有</w:t>
      </w:r>
      <w:r w:rsidRPr="002F6D06">
        <w:t>_______</w:t>
      </w:r>
      <w:r w:rsidRPr="002F6D06">
        <w:rPr>
          <w:rFonts w:eastAsia="Times New Roman"/>
        </w:rPr>
        <w:t>(</w:t>
      </w:r>
      <w:r w:rsidRPr="002F6D06">
        <w:t>任写一点</w:t>
      </w:r>
      <w:r w:rsidRPr="002F6D06">
        <w:rPr>
          <w:rFonts w:eastAsia="Times New Roman"/>
        </w:rPr>
        <w:t>)</w:t>
      </w:r>
      <w:r w:rsidRPr="002F6D06">
        <w:t>，大气中的</w:t>
      </w:r>
      <w:r w:rsidRPr="002F6D06">
        <w:rPr>
          <w:rFonts w:eastAsia="Times New Roman"/>
        </w:rPr>
        <w:t>CO</w:t>
      </w:r>
      <w:r w:rsidRPr="002F6D06">
        <w:rPr>
          <w:rFonts w:eastAsia="Times New Roman"/>
          <w:vertAlign w:val="subscript"/>
        </w:rPr>
        <w:t>2</w:t>
      </w:r>
      <w:r w:rsidRPr="002F6D06">
        <w:t>过多会引起</w:t>
      </w:r>
      <w:r w:rsidRPr="002F6D06">
        <w:t>_______</w:t>
      </w:r>
      <w:r w:rsidRPr="002F6D06">
        <w:t>效应增强。</w:t>
      </w:r>
    </w:p>
    <w:p w:rsidR="002F6D06" w:rsidRPr="002F6D06" w:rsidRDefault="002F6D06" w:rsidP="002F6D06">
      <w:pPr>
        <w:spacing w:line="360" w:lineRule="auto"/>
        <w:jc w:val="left"/>
        <w:textAlignment w:val="center"/>
      </w:pPr>
      <w:r w:rsidRPr="002F6D06">
        <w:rPr>
          <w:rFonts w:eastAsia="Times New Roman"/>
        </w:rPr>
        <w:t>(2)“</w:t>
      </w:r>
      <w:r w:rsidRPr="002F6D06">
        <w:t>碳捕捉和封存</w:t>
      </w:r>
      <w:r w:rsidRPr="002F6D06">
        <w:rPr>
          <w:rFonts w:eastAsia="Times New Roman"/>
        </w:rPr>
        <w:t>”</w:t>
      </w:r>
      <w:r w:rsidRPr="002F6D06">
        <w:t>技术是实现碳中和的重要途径之一、用</w:t>
      </w:r>
      <w:proofErr w:type="spellStart"/>
      <w:r w:rsidRPr="002F6D06">
        <w:rPr>
          <w:rFonts w:eastAsia="Times New Roman"/>
        </w:rPr>
        <w:t>NaOH</w:t>
      </w:r>
      <w:proofErr w:type="spellEnd"/>
      <w:r w:rsidRPr="002F6D06">
        <w:t>溶液喷淋</w:t>
      </w:r>
      <w:r w:rsidRPr="002F6D06">
        <w:rPr>
          <w:rFonts w:eastAsia="Times New Roman"/>
        </w:rPr>
        <w:t>“</w:t>
      </w:r>
      <w:r w:rsidRPr="002F6D06">
        <w:t>捕捉</w:t>
      </w:r>
      <w:r w:rsidRPr="002F6D06">
        <w:rPr>
          <w:rFonts w:eastAsia="Times New Roman"/>
        </w:rPr>
        <w:t>”</w:t>
      </w:r>
      <w:r w:rsidRPr="002F6D06">
        <w:t>空气中的</w:t>
      </w:r>
      <w:r w:rsidRPr="002F6D06">
        <w:rPr>
          <w:rFonts w:eastAsia="Times New Roman"/>
        </w:rPr>
        <w:t>CO</w:t>
      </w:r>
      <w:r w:rsidRPr="002F6D06">
        <w:rPr>
          <w:rFonts w:eastAsia="Times New Roman"/>
          <w:vertAlign w:val="subscript"/>
        </w:rPr>
        <w:t>2</w:t>
      </w:r>
      <w:r w:rsidRPr="002F6D06">
        <w:t>，可达到消耗</w:t>
      </w:r>
      <w:r w:rsidRPr="002F6D06">
        <w:rPr>
          <w:rFonts w:eastAsia="Times New Roman"/>
        </w:rPr>
        <w:t>CO</w:t>
      </w:r>
      <w:r w:rsidRPr="002F6D06">
        <w:rPr>
          <w:rFonts w:eastAsia="Times New Roman"/>
          <w:vertAlign w:val="subscript"/>
        </w:rPr>
        <w:t>2</w:t>
      </w:r>
      <w:r w:rsidRPr="002F6D06">
        <w:t>的目的，写出该反应的化学方程式</w:t>
      </w:r>
      <w:r w:rsidRPr="002F6D06">
        <w:t>_______</w:t>
      </w:r>
      <w:r w:rsidRPr="002F6D06">
        <w:t>。重庆合川实验基地通过如图技术将</w:t>
      </w:r>
      <w:r w:rsidRPr="002F6D06">
        <w:rPr>
          <w:rFonts w:eastAsia="Times New Roman"/>
        </w:rPr>
        <w:t>CO</w:t>
      </w:r>
      <w:r w:rsidRPr="002F6D06">
        <w:rPr>
          <w:rFonts w:eastAsia="Times New Roman"/>
          <w:vertAlign w:val="subscript"/>
        </w:rPr>
        <w:t>2</w:t>
      </w:r>
      <w:r w:rsidRPr="002F6D06">
        <w:t>压入地下实现</w:t>
      </w:r>
      <w:r w:rsidRPr="002F6D06">
        <w:rPr>
          <w:rFonts w:eastAsia="Times New Roman"/>
        </w:rPr>
        <w:t>CO</w:t>
      </w:r>
      <w:r w:rsidRPr="002F6D06">
        <w:rPr>
          <w:rFonts w:eastAsia="Times New Roman"/>
          <w:vertAlign w:val="subscript"/>
        </w:rPr>
        <w:t>2</w:t>
      </w:r>
      <w:r w:rsidRPr="002F6D06">
        <w:t>的封存。此封存技术可行的依据是</w:t>
      </w:r>
      <w:r w:rsidRPr="002F6D06">
        <w:t>_______</w:t>
      </w:r>
      <w:r w:rsidRPr="002F6D06">
        <w:t>。</w:t>
      </w:r>
    </w:p>
    <w:p w:rsidR="002F6D06" w:rsidRPr="002F6D06" w:rsidRDefault="002F6D06" w:rsidP="002F6D06">
      <w:pPr>
        <w:spacing w:line="360" w:lineRule="auto"/>
        <w:jc w:val="left"/>
        <w:textAlignment w:val="center"/>
      </w:pPr>
      <w:r w:rsidRPr="002F6D06">
        <w:rPr>
          <w:noProof/>
        </w:rPr>
        <w:drawing>
          <wp:inline distT="0" distB="0" distL="0" distR="0" wp14:anchorId="77B965B2" wp14:editId="1E7F4BBC">
            <wp:extent cx="1714500" cy="186690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763624" name=""/>
                    <pic:cNvPicPr>
                      <a:picLocks noChangeAspect="1"/>
                    </pic:cNvPicPr>
                  </pic:nvPicPr>
                  <pic:blipFill>
                    <a:blip r:embed="rId31"/>
                    <a:stretch>
                      <a:fillRect/>
                    </a:stretch>
                  </pic:blipFill>
                  <pic:spPr>
                    <a:xfrm>
                      <a:off x="0" y="0"/>
                      <a:ext cx="1714500" cy="1866900"/>
                    </a:xfrm>
                    <a:prstGeom prst="rect">
                      <a:avLst/>
                    </a:prstGeom>
                  </pic:spPr>
                </pic:pic>
              </a:graphicData>
            </a:graphic>
          </wp:inline>
        </w:drawing>
      </w:r>
    </w:p>
    <w:p w:rsidR="002F6D06" w:rsidRPr="002F6D06" w:rsidRDefault="002F6D06" w:rsidP="002F6D06">
      <w:pPr>
        <w:spacing w:line="360" w:lineRule="auto"/>
        <w:jc w:val="left"/>
        <w:textAlignment w:val="center"/>
      </w:pPr>
      <w:r w:rsidRPr="002F6D06">
        <w:rPr>
          <w:rFonts w:eastAsia="Times New Roman"/>
        </w:rPr>
        <w:t>(3)</w:t>
      </w:r>
      <w:r w:rsidRPr="002F6D06">
        <w:t>若</w:t>
      </w:r>
      <w:r w:rsidRPr="002F6D06">
        <w:rPr>
          <w:rFonts w:eastAsia="Times New Roman"/>
        </w:rPr>
        <w:t>CO</w:t>
      </w:r>
      <w:r w:rsidRPr="002F6D06">
        <w:rPr>
          <w:rFonts w:eastAsia="Times New Roman"/>
          <w:vertAlign w:val="subscript"/>
        </w:rPr>
        <w:t>2</w:t>
      </w:r>
      <w:r w:rsidRPr="002F6D06">
        <w:t>能合理利用，将会是一种重要的原料。</w:t>
      </w:r>
    </w:p>
    <w:p w:rsidR="002F6D06" w:rsidRPr="002F6D06" w:rsidRDefault="002F6D06" w:rsidP="002F6D06">
      <w:pPr>
        <w:spacing w:line="360" w:lineRule="auto"/>
        <w:jc w:val="left"/>
        <w:textAlignment w:val="center"/>
      </w:pPr>
      <w:r w:rsidRPr="002F6D06">
        <w:rPr>
          <w:rFonts w:ascii="宋体" w:hAnsi="宋体" w:cs="宋体" w:hint="eastAsia"/>
        </w:rPr>
        <w:t>①</w:t>
      </w:r>
      <w:r w:rsidRPr="002F6D06">
        <w:rPr>
          <w:rFonts w:eastAsia="Times New Roman"/>
        </w:rPr>
        <w:t>CO</w:t>
      </w:r>
      <w:r w:rsidRPr="002F6D06">
        <w:rPr>
          <w:rFonts w:eastAsia="Times New Roman"/>
          <w:vertAlign w:val="subscript"/>
        </w:rPr>
        <w:t>2</w:t>
      </w:r>
      <w:r w:rsidRPr="002F6D06">
        <w:t>与</w:t>
      </w:r>
      <w:r w:rsidRPr="002F6D06">
        <w:rPr>
          <w:rFonts w:eastAsia="Times New Roman"/>
        </w:rPr>
        <w:t>H</w:t>
      </w:r>
      <w:r w:rsidRPr="002F6D06">
        <w:rPr>
          <w:rFonts w:eastAsia="Times New Roman"/>
          <w:vertAlign w:val="subscript"/>
        </w:rPr>
        <w:t>2</w:t>
      </w:r>
      <w:r w:rsidRPr="002F6D06">
        <w:t>在催化条件下反应生成甲醇。反应的化学方程式为</w:t>
      </w:r>
      <w:r w:rsidRPr="002F6D06">
        <w:object w:dxaOrig="2565" w:dyaOrig="765">
          <v:shape id="_x0000_i1035" type="#_x0000_t75" alt="eqIdd30a16ce903d46a09acd9f4bbe15bdcc" style="width:128.5pt;height:38.5pt" o:ole="">
            <v:imagedata r:id="rId32" o:title="eqIdd30a16ce903d46a09acd9f4bbe15bdcc"/>
          </v:shape>
          <o:OLEObject Type="Embed" ProgID="Equation.DSMT4" ShapeID="_x0000_i1035" DrawAspect="Content" ObjectID="_1688446190" r:id="rId33"/>
        </w:object>
      </w:r>
      <w:r w:rsidRPr="002F6D06">
        <w:t>，</w:t>
      </w:r>
      <w:r w:rsidRPr="002F6D06">
        <w:rPr>
          <w:rFonts w:eastAsia="Times New Roman"/>
        </w:rPr>
        <w:lastRenderedPageBreak/>
        <w:t>X</w:t>
      </w:r>
      <w:r w:rsidRPr="002F6D06">
        <w:t>的化学式为</w:t>
      </w:r>
      <w:r w:rsidRPr="002F6D06">
        <w:t>_____</w:t>
      </w:r>
      <w:r w:rsidRPr="002F6D06">
        <w:t>。</w:t>
      </w:r>
    </w:p>
    <w:p w:rsidR="002F6D06" w:rsidRPr="002F6D06" w:rsidRDefault="002F6D06" w:rsidP="002F6D06">
      <w:pPr>
        <w:spacing w:line="360" w:lineRule="auto"/>
        <w:jc w:val="left"/>
        <w:textAlignment w:val="center"/>
      </w:pPr>
      <w:r w:rsidRPr="002F6D06">
        <w:rPr>
          <w:rFonts w:ascii="宋体" w:hAnsi="宋体" w:cs="宋体" w:hint="eastAsia"/>
        </w:rPr>
        <w:t>②</w:t>
      </w:r>
      <w:r w:rsidRPr="002F6D06">
        <w:rPr>
          <w:rFonts w:eastAsia="Times New Roman"/>
        </w:rPr>
        <w:t>CO</w:t>
      </w:r>
      <w:r w:rsidRPr="002F6D06">
        <w:rPr>
          <w:rFonts w:eastAsia="Times New Roman"/>
          <w:vertAlign w:val="subscript"/>
        </w:rPr>
        <w:t>2</w:t>
      </w:r>
      <w:r w:rsidRPr="002F6D06">
        <w:t>可用于食品保鲜，实验测得气体中的</w:t>
      </w:r>
      <w:r w:rsidRPr="002F6D06">
        <w:rPr>
          <w:rFonts w:eastAsia="Times New Roman"/>
        </w:rPr>
        <w:t>CO</w:t>
      </w:r>
      <w:r w:rsidRPr="002F6D06">
        <w:rPr>
          <w:rFonts w:eastAsia="Times New Roman"/>
          <w:vertAlign w:val="subscript"/>
        </w:rPr>
        <w:t>2</w:t>
      </w:r>
      <w:r w:rsidRPr="002F6D06">
        <w:t>体积分数与溶液</w:t>
      </w:r>
      <w:r w:rsidRPr="002F6D06">
        <w:rPr>
          <w:rFonts w:eastAsia="Times New Roman"/>
        </w:rPr>
        <w:t>pH</w:t>
      </w:r>
      <w:r w:rsidRPr="002F6D06">
        <w:t>的关系如图所示：</w:t>
      </w:r>
    </w:p>
    <w:p w:rsidR="002F6D06" w:rsidRPr="002F6D06" w:rsidRDefault="002F6D06" w:rsidP="002F6D06">
      <w:pPr>
        <w:spacing w:line="360" w:lineRule="auto"/>
        <w:jc w:val="left"/>
        <w:textAlignment w:val="center"/>
      </w:pPr>
      <w:r w:rsidRPr="002F6D06">
        <w:rPr>
          <w:noProof/>
        </w:rPr>
        <w:drawing>
          <wp:inline distT="0" distB="0" distL="0" distR="0" wp14:anchorId="6C312B32" wp14:editId="35531E0B">
            <wp:extent cx="2876550" cy="1914525"/>
            <wp:effectExtent l="0" t="0" r="0" b="0"/>
            <wp:docPr id="744030018" name="图片 74403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471807" name=""/>
                    <pic:cNvPicPr>
                      <a:picLocks noChangeAspect="1"/>
                    </pic:cNvPicPr>
                  </pic:nvPicPr>
                  <pic:blipFill>
                    <a:blip r:embed="rId34"/>
                    <a:stretch>
                      <a:fillRect/>
                    </a:stretch>
                  </pic:blipFill>
                  <pic:spPr>
                    <a:xfrm>
                      <a:off x="0" y="0"/>
                      <a:ext cx="2876550" cy="1914525"/>
                    </a:xfrm>
                    <a:prstGeom prst="rect">
                      <a:avLst/>
                    </a:prstGeom>
                  </pic:spPr>
                </pic:pic>
              </a:graphicData>
            </a:graphic>
          </wp:inline>
        </w:drawing>
      </w:r>
    </w:p>
    <w:p w:rsidR="002F6D06" w:rsidRPr="002F6D06" w:rsidRDefault="002F6D06" w:rsidP="002F6D06">
      <w:pPr>
        <w:spacing w:line="360" w:lineRule="auto"/>
        <w:jc w:val="left"/>
        <w:textAlignment w:val="center"/>
      </w:pPr>
      <w:r w:rsidRPr="002F6D06">
        <w:rPr>
          <w:rFonts w:eastAsia="Times New Roman"/>
        </w:rPr>
        <w:t xml:space="preserve">a </w:t>
      </w:r>
      <w:r w:rsidRPr="002F6D06">
        <w:t>气体中</w:t>
      </w:r>
      <w:r w:rsidRPr="002F6D06">
        <w:rPr>
          <w:rFonts w:eastAsia="Times New Roman"/>
        </w:rPr>
        <w:t>CO</w:t>
      </w:r>
      <w:r w:rsidRPr="002F6D06">
        <w:rPr>
          <w:rFonts w:eastAsia="Times New Roman"/>
          <w:vertAlign w:val="subscript"/>
        </w:rPr>
        <w:t>2</w:t>
      </w:r>
      <w:r w:rsidRPr="002F6D06">
        <w:t>体积分数增大时，造成图示变化的主要原因是溶液中</w:t>
      </w:r>
      <w:r w:rsidRPr="002F6D06">
        <w:t>_______</w:t>
      </w:r>
      <w:r w:rsidRPr="002F6D06">
        <w:t>的浓度增大</w:t>
      </w:r>
      <w:r w:rsidRPr="002F6D06">
        <w:rPr>
          <w:rFonts w:eastAsia="Times New Roman"/>
        </w:rPr>
        <w:t>(</w:t>
      </w:r>
      <w:r w:rsidRPr="002F6D06">
        <w:t>填化学式</w:t>
      </w:r>
      <w:r w:rsidRPr="002F6D06">
        <w:rPr>
          <w:rFonts w:eastAsia="Times New Roman"/>
        </w:rPr>
        <w:t>)</w:t>
      </w:r>
      <w:r w:rsidRPr="002F6D06">
        <w:t>。</w:t>
      </w:r>
    </w:p>
    <w:p w:rsidR="002F6D06" w:rsidRPr="002F6D06" w:rsidRDefault="002F6D06" w:rsidP="002F6D06">
      <w:pPr>
        <w:spacing w:line="360" w:lineRule="auto"/>
        <w:jc w:val="left"/>
        <w:textAlignment w:val="center"/>
      </w:pPr>
      <w:r w:rsidRPr="002F6D06">
        <w:rPr>
          <w:rFonts w:eastAsia="Times New Roman"/>
        </w:rPr>
        <w:t xml:space="preserve">b </w:t>
      </w:r>
      <w:r w:rsidRPr="002F6D06">
        <w:t>智能化食品包装通过颜色变化显示包装内</w:t>
      </w:r>
      <w:r w:rsidRPr="002F6D06">
        <w:rPr>
          <w:rFonts w:eastAsia="Times New Roman"/>
        </w:rPr>
        <w:t>CO</w:t>
      </w:r>
      <w:r w:rsidRPr="002F6D06">
        <w:rPr>
          <w:rFonts w:eastAsia="Times New Roman"/>
          <w:vertAlign w:val="subscript"/>
        </w:rPr>
        <w:t>2</w:t>
      </w:r>
      <w:r w:rsidRPr="002F6D06">
        <w:t>气体含量的变化。举出一种可通过颜色变化用于该智能化包装的物质</w:t>
      </w:r>
      <w:r w:rsidRPr="002F6D06">
        <w:t>_______</w:t>
      </w:r>
      <w:r w:rsidRPr="002F6D06">
        <w:t>。</w:t>
      </w:r>
    </w:p>
    <w:p w:rsidR="002F6D06" w:rsidRPr="002F6D06" w:rsidRDefault="002F6D06" w:rsidP="002F6D06">
      <w:pPr>
        <w:spacing w:line="360" w:lineRule="auto"/>
        <w:jc w:val="left"/>
        <w:textAlignment w:val="center"/>
      </w:pPr>
      <w:r w:rsidRPr="002F6D06">
        <w:t>【答案】化石燃料的燃烧（动植物的呼吸等）</w:t>
      </w:r>
      <w:r w:rsidRPr="002F6D06">
        <w:t xml:space="preserve">    </w:t>
      </w:r>
      <w:r w:rsidRPr="002F6D06">
        <w:t>温室</w:t>
      </w:r>
      <w:r w:rsidRPr="002F6D06">
        <w:t xml:space="preserve">    </w:t>
      </w:r>
      <w:r w:rsidRPr="002F6D06">
        <w:object w:dxaOrig="2930" w:dyaOrig="363">
          <v:shape id="_x0000_i1036" type="#_x0000_t75" alt="eqId715b50624fb2432a820449feac624c3d" style="width:146.5pt;height:18pt" o:ole="">
            <v:imagedata r:id="rId28" o:title="eqId715b50624fb2432a820449feac624c3d"/>
          </v:shape>
          <o:OLEObject Type="Embed" ProgID="Equation.DSMT4" ShapeID="_x0000_i1036" DrawAspect="Content" ObjectID="_1688446191" r:id="rId35"/>
        </w:object>
      </w:r>
      <w:r w:rsidRPr="002F6D06">
        <w:t xml:space="preserve">    </w:t>
      </w:r>
      <w:r w:rsidRPr="002F6D06">
        <w:t>二氧化碳沸点较低，在低温高压情况下容易变为液态</w:t>
      </w:r>
      <w:r w:rsidRPr="002F6D06">
        <w:t xml:space="preserve">    </w:t>
      </w:r>
      <w:r w:rsidRPr="002F6D06">
        <w:rPr>
          <w:rFonts w:eastAsia="Times New Roman"/>
        </w:rPr>
        <w:t>CH</w:t>
      </w:r>
      <w:r w:rsidRPr="002F6D06">
        <w:rPr>
          <w:rFonts w:eastAsia="Times New Roman"/>
          <w:vertAlign w:val="subscript"/>
        </w:rPr>
        <w:t>4</w:t>
      </w:r>
      <w:r w:rsidRPr="002F6D06">
        <w:rPr>
          <w:rFonts w:eastAsia="Times New Roman"/>
        </w:rPr>
        <w:t>O</w:t>
      </w:r>
      <w:r w:rsidRPr="002F6D06">
        <w:t xml:space="preserve">    </w:t>
      </w:r>
      <w:r w:rsidRPr="002F6D06">
        <w:rPr>
          <w:rFonts w:eastAsia="Times New Roman"/>
        </w:rPr>
        <w:t>H</w:t>
      </w:r>
      <w:r w:rsidRPr="002F6D06">
        <w:rPr>
          <w:rFonts w:eastAsia="Times New Roman"/>
          <w:vertAlign w:val="subscript"/>
        </w:rPr>
        <w:t>2</w:t>
      </w:r>
      <w:r w:rsidRPr="002F6D06">
        <w:rPr>
          <w:rFonts w:eastAsia="Times New Roman"/>
        </w:rPr>
        <w:t>CO</w:t>
      </w:r>
      <w:r w:rsidRPr="002F6D06">
        <w:rPr>
          <w:rFonts w:eastAsia="Times New Roman"/>
          <w:vertAlign w:val="subscript"/>
        </w:rPr>
        <w:t>3</w:t>
      </w:r>
      <w:r w:rsidRPr="002F6D06">
        <w:t xml:space="preserve">    </w:t>
      </w:r>
      <w:r w:rsidRPr="002F6D06">
        <w:t>石蕊</w:t>
      </w:r>
      <w:r w:rsidRPr="002F6D06">
        <w:t xml:space="preserve">    </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rPr>
          <w:rFonts w:eastAsia="Times New Roman"/>
        </w:rPr>
        <w:t>(1)</w:t>
      </w:r>
      <w:r w:rsidRPr="002F6D06">
        <w:t>自然界中</w:t>
      </w:r>
      <w:r w:rsidRPr="002F6D06">
        <w:rPr>
          <w:rFonts w:eastAsia="Times New Roman"/>
        </w:rPr>
        <w:t>CO</w:t>
      </w:r>
      <w:r w:rsidRPr="002F6D06">
        <w:rPr>
          <w:rFonts w:eastAsia="Times New Roman"/>
          <w:vertAlign w:val="subscript"/>
        </w:rPr>
        <w:t>2</w:t>
      </w:r>
      <w:r w:rsidRPr="002F6D06">
        <w:t>的来源有化石燃料的燃烧、动植物的呼吸等，大气中的</w:t>
      </w:r>
      <w:r w:rsidRPr="002F6D06">
        <w:rPr>
          <w:rFonts w:eastAsia="Times New Roman"/>
        </w:rPr>
        <w:t>CO</w:t>
      </w:r>
      <w:r w:rsidRPr="002F6D06">
        <w:rPr>
          <w:rFonts w:eastAsia="Times New Roman"/>
          <w:vertAlign w:val="subscript"/>
        </w:rPr>
        <w:t>2</w:t>
      </w:r>
      <w:r w:rsidRPr="002F6D06">
        <w:t>过多会引起温室效应增强。</w:t>
      </w:r>
    </w:p>
    <w:p w:rsidR="002F6D06" w:rsidRPr="002F6D06" w:rsidRDefault="002F6D06" w:rsidP="002F6D06">
      <w:pPr>
        <w:spacing w:line="360" w:lineRule="auto"/>
        <w:jc w:val="left"/>
        <w:textAlignment w:val="center"/>
      </w:pPr>
      <w:r w:rsidRPr="002F6D06">
        <w:rPr>
          <w:rFonts w:eastAsia="Times New Roman"/>
        </w:rPr>
        <w:t>(2)</w:t>
      </w:r>
      <w:r w:rsidRPr="002F6D06">
        <w:t>氢氧化钠和二氧化碳反应生成碳酸钠和水，反应的化学方程式为：</w:t>
      </w:r>
      <w:r w:rsidRPr="002F6D06">
        <w:object w:dxaOrig="2930" w:dyaOrig="363">
          <v:shape id="_x0000_i1037" type="#_x0000_t75" alt="eqId715b50624fb2432a820449feac624c3d" style="width:146.5pt;height:18pt" o:ole="">
            <v:imagedata r:id="rId28" o:title="eqId715b50624fb2432a820449feac624c3d"/>
          </v:shape>
          <o:OLEObject Type="Embed" ProgID="Equation.DSMT4" ShapeID="_x0000_i1037" DrawAspect="Content" ObjectID="_1688446192" r:id="rId36"/>
        </w:object>
      </w:r>
      <w:r w:rsidRPr="002F6D06">
        <w:t>。将</w:t>
      </w:r>
      <w:r w:rsidRPr="002F6D06">
        <w:rPr>
          <w:rFonts w:eastAsia="Times New Roman"/>
        </w:rPr>
        <w:t>CO</w:t>
      </w:r>
      <w:r w:rsidRPr="002F6D06">
        <w:rPr>
          <w:rFonts w:eastAsia="Times New Roman"/>
          <w:vertAlign w:val="subscript"/>
        </w:rPr>
        <w:t>2</w:t>
      </w:r>
      <w:r w:rsidRPr="002F6D06">
        <w:t>压入地下实现</w:t>
      </w:r>
      <w:r w:rsidRPr="002F6D06">
        <w:rPr>
          <w:rFonts w:eastAsia="Times New Roman"/>
        </w:rPr>
        <w:t>CO</w:t>
      </w:r>
      <w:r w:rsidRPr="002F6D06">
        <w:rPr>
          <w:rFonts w:eastAsia="Times New Roman"/>
          <w:vertAlign w:val="subscript"/>
        </w:rPr>
        <w:t>2</w:t>
      </w:r>
      <w:r w:rsidRPr="002F6D06">
        <w:t>的封存，此封存技术可行的依据是二氧化碳沸点较低，在低温高压情况下容易变为液态。</w:t>
      </w:r>
    </w:p>
    <w:p w:rsidR="002F6D06" w:rsidRPr="002F6D06" w:rsidRDefault="002F6D06" w:rsidP="002F6D06">
      <w:pPr>
        <w:spacing w:line="360" w:lineRule="auto"/>
        <w:jc w:val="left"/>
        <w:textAlignment w:val="center"/>
      </w:pPr>
      <w:r w:rsidRPr="002F6D06">
        <w:rPr>
          <w:rFonts w:eastAsia="Times New Roman"/>
        </w:rPr>
        <w:t>(3)</w:t>
      </w:r>
      <w:r w:rsidRPr="002F6D06">
        <w:rPr>
          <w:rFonts w:ascii="宋体" w:hAnsi="宋体" w:cs="宋体" w:hint="eastAsia"/>
        </w:rPr>
        <w:t>①</w:t>
      </w:r>
      <w:r w:rsidRPr="002F6D06">
        <w:t>化学反应前后原子种类数目不变；反应前碳、氧、氢原子数目分别为</w:t>
      </w:r>
      <w:r w:rsidRPr="002F6D06">
        <w:rPr>
          <w:rFonts w:eastAsia="Times New Roman"/>
        </w:rPr>
        <w:t>1</w:t>
      </w:r>
      <w:r w:rsidRPr="002F6D06">
        <w:t>、</w:t>
      </w:r>
      <w:r w:rsidRPr="002F6D06">
        <w:rPr>
          <w:rFonts w:eastAsia="Times New Roman"/>
        </w:rPr>
        <w:t>2</w:t>
      </w:r>
      <w:r w:rsidRPr="002F6D06">
        <w:t>、</w:t>
      </w:r>
      <w:r w:rsidRPr="002F6D06">
        <w:rPr>
          <w:rFonts w:eastAsia="Times New Roman"/>
        </w:rPr>
        <w:t>6</w:t>
      </w:r>
      <w:r w:rsidRPr="002F6D06">
        <w:t>，反应后碳、氧、氢原子数目分别为</w:t>
      </w:r>
      <w:r w:rsidRPr="002F6D06">
        <w:rPr>
          <w:rFonts w:eastAsia="Times New Roman"/>
        </w:rPr>
        <w:t>0</w:t>
      </w:r>
      <w:r w:rsidRPr="002F6D06">
        <w:t>、</w:t>
      </w:r>
      <w:r w:rsidRPr="002F6D06">
        <w:rPr>
          <w:rFonts w:eastAsia="Times New Roman"/>
        </w:rPr>
        <w:t>1</w:t>
      </w:r>
      <w:r w:rsidRPr="002F6D06">
        <w:t>、</w:t>
      </w:r>
      <w:r w:rsidRPr="002F6D06">
        <w:rPr>
          <w:rFonts w:eastAsia="Times New Roman"/>
        </w:rPr>
        <w:t>2</w:t>
      </w:r>
      <w:r w:rsidRPr="002F6D06">
        <w:t>，则</w:t>
      </w:r>
      <w:r w:rsidRPr="002F6D06">
        <w:rPr>
          <w:rFonts w:eastAsia="Times New Roman"/>
        </w:rPr>
        <w:t>X</w:t>
      </w:r>
      <w:r w:rsidRPr="002F6D06">
        <w:t>的化学式为</w:t>
      </w:r>
      <w:r w:rsidRPr="002F6D06">
        <w:rPr>
          <w:rFonts w:eastAsia="Times New Roman"/>
        </w:rPr>
        <w:t>CH</w:t>
      </w:r>
      <w:r w:rsidRPr="002F6D06">
        <w:rPr>
          <w:rFonts w:eastAsia="Times New Roman"/>
          <w:vertAlign w:val="subscript"/>
        </w:rPr>
        <w:t>4</w:t>
      </w:r>
      <w:r w:rsidRPr="002F6D06">
        <w:rPr>
          <w:rFonts w:eastAsia="Times New Roman"/>
        </w:rPr>
        <w:t>O</w:t>
      </w:r>
      <w:r w:rsidRPr="002F6D06">
        <w:t>。</w:t>
      </w:r>
    </w:p>
    <w:p w:rsidR="002F6D06" w:rsidRPr="002F6D06" w:rsidRDefault="002F6D06" w:rsidP="002F6D06">
      <w:pPr>
        <w:spacing w:line="360" w:lineRule="auto"/>
        <w:jc w:val="left"/>
        <w:textAlignment w:val="center"/>
      </w:pPr>
      <w:r w:rsidRPr="002F6D06">
        <w:rPr>
          <w:rFonts w:ascii="宋体" w:hAnsi="宋体" w:cs="宋体" w:hint="eastAsia"/>
        </w:rPr>
        <w:t>②</w:t>
      </w:r>
      <w:r w:rsidRPr="002F6D06">
        <w:rPr>
          <w:rFonts w:eastAsia="Times New Roman"/>
        </w:rPr>
        <w:t xml:space="preserve">a </w:t>
      </w:r>
      <w:r w:rsidRPr="002F6D06">
        <w:t>二氧化碳和水反应生成碳酸，碳酸显酸性，使溶液</w:t>
      </w:r>
      <w:r w:rsidRPr="002F6D06">
        <w:rPr>
          <w:rFonts w:eastAsia="Times New Roman"/>
        </w:rPr>
        <w:t>pH</w:t>
      </w:r>
      <w:r w:rsidRPr="002F6D06">
        <w:t>值减小；故气体中</w:t>
      </w:r>
      <w:r w:rsidRPr="002F6D06">
        <w:rPr>
          <w:rFonts w:eastAsia="Times New Roman"/>
        </w:rPr>
        <w:t>CO</w:t>
      </w:r>
      <w:r w:rsidRPr="002F6D06">
        <w:rPr>
          <w:rFonts w:eastAsia="Times New Roman"/>
          <w:vertAlign w:val="subscript"/>
        </w:rPr>
        <w:t>2</w:t>
      </w:r>
      <w:r w:rsidRPr="002F6D06">
        <w:t>体积分数增大时，造成图示变化的主要原因是溶液中</w:t>
      </w:r>
      <w:r w:rsidRPr="002F6D06">
        <w:rPr>
          <w:rFonts w:eastAsia="Times New Roman"/>
        </w:rPr>
        <w:t>H</w:t>
      </w:r>
      <w:r w:rsidRPr="002F6D06">
        <w:rPr>
          <w:rFonts w:eastAsia="Times New Roman"/>
          <w:vertAlign w:val="subscript"/>
        </w:rPr>
        <w:t>2</w:t>
      </w:r>
      <w:r w:rsidRPr="002F6D06">
        <w:rPr>
          <w:rFonts w:eastAsia="Times New Roman"/>
        </w:rPr>
        <w:t>CO</w:t>
      </w:r>
      <w:r w:rsidRPr="002F6D06">
        <w:rPr>
          <w:rFonts w:eastAsia="Times New Roman"/>
          <w:vertAlign w:val="subscript"/>
        </w:rPr>
        <w:t>3</w:t>
      </w:r>
      <w:r w:rsidRPr="002F6D06">
        <w:t>的浓度增大。</w:t>
      </w:r>
    </w:p>
    <w:p w:rsidR="002F6D06" w:rsidRPr="002F6D06" w:rsidRDefault="002F6D06" w:rsidP="002F6D06">
      <w:pPr>
        <w:spacing w:line="360" w:lineRule="auto"/>
        <w:jc w:val="left"/>
        <w:textAlignment w:val="center"/>
      </w:pPr>
      <w:r w:rsidRPr="002F6D06">
        <w:rPr>
          <w:rFonts w:eastAsia="Times New Roman"/>
        </w:rPr>
        <w:t>b</w:t>
      </w:r>
      <w:r w:rsidRPr="002F6D06">
        <w:t>石蕊遇酸性物质变红色，遇碱性物质变蓝色，故用于该智能化包装的物质可以选择石蕊。</w:t>
      </w:r>
    </w:p>
    <w:p w:rsidR="002F6D06" w:rsidRPr="002F6D06" w:rsidRDefault="002F6D06" w:rsidP="002F6D06">
      <w:pPr>
        <w:spacing w:line="360" w:lineRule="auto"/>
        <w:jc w:val="left"/>
        <w:textAlignment w:val="center"/>
      </w:pPr>
      <w:r w:rsidRPr="002F6D06">
        <w:t>15</w:t>
      </w:r>
      <w:r w:rsidRPr="002F6D06">
        <w:t>．（</w:t>
      </w:r>
      <w:r w:rsidRPr="002F6D06">
        <w:t>2021·</w:t>
      </w:r>
      <w:r w:rsidRPr="002F6D06">
        <w:t>陕西）温室效应加剧引起的气候异常变化是人类面临的全球性问题。我国由此提出</w:t>
      </w:r>
      <w:r w:rsidRPr="002F6D06">
        <w:t>“</w:t>
      </w:r>
      <w:r w:rsidRPr="002F6D06">
        <w:t>碳达峰</w:t>
      </w:r>
      <w:r w:rsidRPr="002F6D06">
        <w:t>”</w:t>
      </w:r>
      <w:r w:rsidRPr="002F6D06">
        <w:t>和</w:t>
      </w:r>
      <w:r w:rsidRPr="002F6D06">
        <w:t>“</w:t>
      </w:r>
      <w:r w:rsidRPr="002F6D06">
        <w:t>碳中和</w:t>
      </w:r>
      <w:r w:rsidRPr="002F6D06">
        <w:t>”</w:t>
      </w:r>
      <w:r w:rsidRPr="002F6D06">
        <w:t>目标，并将其写入政府工作报告，体现了中国的大国责任与担当。</w:t>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w:t>
      </w:r>
      <w:r w:rsidRPr="002F6D06">
        <w:t>“</w:t>
      </w:r>
      <w:r w:rsidRPr="002F6D06">
        <w:t>碳达峰</w:t>
      </w:r>
      <w:r w:rsidRPr="002F6D06">
        <w:t>”</w:t>
      </w:r>
      <w:r w:rsidRPr="002F6D06">
        <w:t>与</w:t>
      </w:r>
      <w:r w:rsidRPr="002F6D06">
        <w:t>“</w:t>
      </w:r>
      <w:r w:rsidRPr="002F6D06">
        <w:t>碳中和</w:t>
      </w:r>
      <w:r w:rsidRPr="002F6D06">
        <w:t>”</w:t>
      </w:r>
      <w:r w:rsidRPr="002F6D06">
        <w:t>中的</w:t>
      </w:r>
      <w:r w:rsidRPr="002F6D06">
        <w:t>“</w:t>
      </w:r>
      <w:r w:rsidRPr="002F6D06">
        <w:t>碳</w:t>
      </w:r>
      <w:r w:rsidRPr="002F6D06">
        <w:t>”</w:t>
      </w:r>
      <w:r w:rsidRPr="002F6D06">
        <w:t>指的物质是</w:t>
      </w:r>
      <w:r w:rsidRPr="002F6D06">
        <w:t>______</w:t>
      </w:r>
      <w:r w:rsidRPr="002F6D06">
        <w:t>。</w:t>
      </w:r>
    </w:p>
    <w:p w:rsidR="002F6D06" w:rsidRPr="002F6D06" w:rsidRDefault="002F6D06" w:rsidP="002F6D06">
      <w:pPr>
        <w:spacing w:line="360" w:lineRule="auto"/>
        <w:jc w:val="left"/>
        <w:textAlignment w:val="center"/>
      </w:pPr>
      <w:r w:rsidRPr="002F6D06">
        <w:lastRenderedPageBreak/>
        <w:t>（</w:t>
      </w:r>
      <w:r w:rsidRPr="002F6D06">
        <w:rPr>
          <w:rFonts w:eastAsia="Times New Roman"/>
        </w:rPr>
        <w:t>2</w:t>
      </w:r>
      <w:r w:rsidRPr="002F6D06">
        <w:t>）造成温室效应加剧的主要原因是煤、</w:t>
      </w:r>
      <w:r w:rsidRPr="002F6D06">
        <w:t>______</w:t>
      </w:r>
      <w:r w:rsidRPr="002F6D06">
        <w:t>和天然气的过度使用。</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植树造林是完成</w:t>
      </w:r>
      <w:r w:rsidRPr="002F6D06">
        <w:t>“</w:t>
      </w:r>
      <w:r w:rsidRPr="002F6D06">
        <w:t>碳中和</w:t>
      </w:r>
      <w:r w:rsidRPr="002F6D06">
        <w:t>”</w:t>
      </w:r>
      <w:r w:rsidRPr="002F6D06">
        <w:t>目标的重要途径，其原理是利用绿色植物的</w:t>
      </w:r>
      <w:r w:rsidRPr="002F6D06">
        <w:t>______</w:t>
      </w:r>
      <w:r w:rsidRPr="002F6D06">
        <w:t>作用，以减少大气中的温室气体。</w:t>
      </w:r>
    </w:p>
    <w:p w:rsidR="002F6D06" w:rsidRPr="002F6D06" w:rsidRDefault="002F6D06" w:rsidP="002F6D06">
      <w:pPr>
        <w:spacing w:line="360" w:lineRule="auto"/>
        <w:jc w:val="left"/>
        <w:textAlignment w:val="center"/>
      </w:pPr>
      <w:r w:rsidRPr="002F6D06">
        <w:t>（</w:t>
      </w:r>
      <w:r w:rsidRPr="002F6D06">
        <w:rPr>
          <w:rFonts w:eastAsia="Times New Roman"/>
        </w:rPr>
        <w:t>4</w:t>
      </w:r>
      <w:r w:rsidRPr="002F6D06">
        <w:t>）生活中，良好的行为习惯也有助于完成目标。下列做法不合理的是</w:t>
      </w:r>
      <w:r w:rsidRPr="002F6D06">
        <w:t>______</w:t>
      </w:r>
      <w:r w:rsidRPr="002F6D06">
        <w:t>（填字母）。</w:t>
      </w:r>
    </w:p>
    <w:p w:rsidR="002F6D06" w:rsidRPr="002F6D06" w:rsidRDefault="002F6D06" w:rsidP="002F6D06">
      <w:pPr>
        <w:spacing w:line="360" w:lineRule="auto"/>
        <w:jc w:val="left"/>
        <w:textAlignment w:val="center"/>
      </w:pPr>
      <w:r w:rsidRPr="002F6D06">
        <w:rPr>
          <w:rFonts w:eastAsia="Times New Roman"/>
        </w:rPr>
        <w:t>A</w:t>
      </w:r>
      <w:r w:rsidRPr="002F6D06">
        <w:t>．不用电器时及时关闭电源</w:t>
      </w:r>
    </w:p>
    <w:p w:rsidR="002F6D06" w:rsidRPr="002F6D06" w:rsidRDefault="002F6D06" w:rsidP="002F6D06">
      <w:pPr>
        <w:spacing w:line="360" w:lineRule="auto"/>
        <w:jc w:val="left"/>
        <w:textAlignment w:val="center"/>
      </w:pPr>
      <w:r w:rsidRPr="002F6D06">
        <w:rPr>
          <w:rFonts w:eastAsia="Times New Roman"/>
        </w:rPr>
        <w:t>B</w:t>
      </w:r>
      <w:r w:rsidRPr="002F6D06">
        <w:t>．外出时多步行或骑自行车</w:t>
      </w:r>
    </w:p>
    <w:p w:rsidR="002F6D06" w:rsidRPr="002F6D06" w:rsidRDefault="002F6D06" w:rsidP="002F6D06">
      <w:pPr>
        <w:spacing w:line="360" w:lineRule="auto"/>
        <w:jc w:val="left"/>
        <w:textAlignment w:val="center"/>
      </w:pPr>
      <w:r w:rsidRPr="002F6D06">
        <w:rPr>
          <w:rFonts w:eastAsia="Times New Roman"/>
        </w:rPr>
        <w:t>C</w:t>
      </w:r>
      <w:r w:rsidRPr="002F6D06">
        <w:t>．产生纸质垃圾时焚烧处理</w:t>
      </w:r>
    </w:p>
    <w:p w:rsidR="002F6D06" w:rsidRPr="002F6D06" w:rsidRDefault="002F6D06" w:rsidP="002F6D06">
      <w:pPr>
        <w:spacing w:line="360" w:lineRule="auto"/>
        <w:jc w:val="left"/>
        <w:textAlignment w:val="center"/>
        <w:rPr>
          <w:rFonts w:eastAsia="Times New Roman"/>
        </w:rPr>
      </w:pPr>
      <w:r w:rsidRPr="002F6D06">
        <w:t>【答案】二氧化碳或</w:t>
      </w:r>
      <w:r w:rsidRPr="002F6D06">
        <w:rPr>
          <w:rFonts w:eastAsia="Times New Roman"/>
        </w:rPr>
        <w:t>CO</w:t>
      </w:r>
      <w:r w:rsidRPr="002F6D06">
        <w:rPr>
          <w:rFonts w:eastAsia="Times New Roman"/>
          <w:vertAlign w:val="subscript"/>
        </w:rPr>
        <w:t>2</w:t>
      </w:r>
      <w:r w:rsidRPr="002F6D06">
        <w:t xml:space="preserve">    </w:t>
      </w:r>
      <w:r w:rsidRPr="002F6D06">
        <w:t>石油</w:t>
      </w:r>
      <w:r w:rsidRPr="002F6D06">
        <w:t xml:space="preserve">    </w:t>
      </w:r>
      <w:r w:rsidRPr="002F6D06">
        <w:t>光合</w:t>
      </w:r>
      <w:r w:rsidRPr="002F6D06">
        <w:t xml:space="preserve">    </w:t>
      </w:r>
      <w:r w:rsidRPr="002F6D06">
        <w:rPr>
          <w:rFonts w:eastAsia="Times New Roman"/>
        </w:rPr>
        <w:t>C</w:t>
      </w:r>
      <w:r w:rsidRPr="002F6D06">
        <w:t xml:space="preserve">    </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w:t>
      </w:r>
      <w:r w:rsidRPr="002F6D06">
        <w:t>1</w:t>
      </w:r>
      <w:r w:rsidRPr="002F6D06">
        <w:t>）</w:t>
      </w:r>
      <w:r w:rsidRPr="002F6D06">
        <w:t>“</w:t>
      </w:r>
      <w:r w:rsidRPr="002F6D06">
        <w:t>碳达峰</w:t>
      </w:r>
      <w:r w:rsidRPr="002F6D06">
        <w:t>”</w:t>
      </w:r>
      <w:r w:rsidRPr="002F6D06">
        <w:t>与</w:t>
      </w:r>
      <w:r w:rsidRPr="002F6D06">
        <w:t>“</w:t>
      </w:r>
      <w:r w:rsidRPr="002F6D06">
        <w:t>碳中和</w:t>
      </w:r>
      <w:r w:rsidRPr="002F6D06">
        <w:t>”</w:t>
      </w:r>
      <w:r w:rsidRPr="002F6D06">
        <w:t>中的</w:t>
      </w:r>
      <w:r w:rsidRPr="002F6D06">
        <w:t>“</w:t>
      </w:r>
      <w:r w:rsidRPr="002F6D06">
        <w:t>碳</w:t>
      </w:r>
      <w:r w:rsidRPr="002F6D06">
        <w:t>”</w:t>
      </w:r>
      <w:r w:rsidRPr="002F6D06">
        <w:t>指的物质是二氧化碳；</w:t>
      </w:r>
    </w:p>
    <w:p w:rsidR="002F6D06" w:rsidRPr="002F6D06" w:rsidRDefault="002F6D06" w:rsidP="002F6D06">
      <w:pPr>
        <w:spacing w:line="360" w:lineRule="auto"/>
        <w:jc w:val="left"/>
        <w:textAlignment w:val="center"/>
      </w:pPr>
      <w:r w:rsidRPr="002F6D06">
        <w:t>（</w:t>
      </w:r>
      <w:r w:rsidRPr="002F6D06">
        <w:t>2</w:t>
      </w:r>
      <w:r w:rsidRPr="002F6D06">
        <w:t>）造成温室效应加剧的主要原因是化石燃料的过度使用，化石燃料包括煤、石油、天然气；</w:t>
      </w:r>
    </w:p>
    <w:p w:rsidR="002F6D06" w:rsidRPr="002F6D06" w:rsidRDefault="002F6D06" w:rsidP="002F6D06">
      <w:pPr>
        <w:spacing w:line="360" w:lineRule="auto"/>
        <w:jc w:val="left"/>
        <w:textAlignment w:val="center"/>
      </w:pPr>
      <w:r w:rsidRPr="002F6D06">
        <w:t>（</w:t>
      </w:r>
      <w:r w:rsidRPr="002F6D06">
        <w:t>3</w:t>
      </w:r>
      <w:r w:rsidRPr="002F6D06">
        <w:t>）植树造林是完成</w:t>
      </w:r>
      <w:r w:rsidRPr="002F6D06">
        <w:t>“</w:t>
      </w:r>
      <w:r w:rsidRPr="002F6D06">
        <w:t>碳中和</w:t>
      </w:r>
      <w:r w:rsidRPr="002F6D06">
        <w:t>”</w:t>
      </w:r>
      <w:r w:rsidRPr="002F6D06">
        <w:t>目标的重要途径，其原理是利用绿色植物的光合作用，吸收二氧化碳，释放氧气，减少温室气体；</w:t>
      </w:r>
    </w:p>
    <w:p w:rsidR="002F6D06" w:rsidRPr="002F6D06" w:rsidRDefault="002F6D06" w:rsidP="002F6D06">
      <w:pPr>
        <w:spacing w:line="360" w:lineRule="auto"/>
        <w:jc w:val="left"/>
        <w:textAlignment w:val="center"/>
      </w:pPr>
      <w:r w:rsidRPr="002F6D06">
        <w:t>（</w:t>
      </w:r>
      <w:r w:rsidRPr="002F6D06">
        <w:t>4</w:t>
      </w:r>
      <w:r w:rsidRPr="002F6D06">
        <w:t>）</w:t>
      </w:r>
      <w:r w:rsidRPr="002F6D06">
        <w:t>A</w:t>
      </w:r>
      <w:r w:rsidRPr="002F6D06">
        <w:t>、不用电器时及时关闭电源，可以节约能源，减少污染，不符合题意；</w:t>
      </w:r>
    </w:p>
    <w:p w:rsidR="002F6D06" w:rsidRPr="002F6D06" w:rsidRDefault="002F6D06" w:rsidP="002F6D06">
      <w:pPr>
        <w:spacing w:line="360" w:lineRule="auto"/>
        <w:jc w:val="left"/>
        <w:textAlignment w:val="center"/>
      </w:pPr>
      <w:r w:rsidRPr="002F6D06">
        <w:t>B</w:t>
      </w:r>
      <w:r w:rsidRPr="002F6D06">
        <w:t>、外出时多步行或骑自行车，可以减少化石燃料的使用，减少二氧化碳的排放，不符合题意；</w:t>
      </w:r>
    </w:p>
    <w:p w:rsidR="002F6D06" w:rsidRPr="002F6D06" w:rsidRDefault="002F6D06" w:rsidP="002F6D06">
      <w:pPr>
        <w:spacing w:line="360" w:lineRule="auto"/>
        <w:jc w:val="left"/>
        <w:textAlignment w:val="center"/>
      </w:pPr>
      <w:r w:rsidRPr="002F6D06">
        <w:t>C</w:t>
      </w:r>
      <w:r w:rsidRPr="002F6D06">
        <w:t>、产生纸质垃圾时焚烧处理，会产生大量的二氧化碳，符合题意。</w:t>
      </w:r>
    </w:p>
    <w:p w:rsidR="002F6D06" w:rsidRPr="002F6D06" w:rsidRDefault="002F6D06" w:rsidP="002F6D06">
      <w:pPr>
        <w:spacing w:line="360" w:lineRule="auto"/>
        <w:jc w:val="left"/>
        <w:textAlignment w:val="center"/>
      </w:pPr>
      <w:r w:rsidRPr="002F6D06">
        <w:t>故选</w:t>
      </w:r>
      <w:r w:rsidRPr="002F6D06">
        <w:t>C</w:t>
      </w:r>
      <w:r w:rsidRPr="002F6D06">
        <w:t>。</w:t>
      </w:r>
    </w:p>
    <w:p w:rsidR="002F6D06" w:rsidRPr="002F6D06" w:rsidRDefault="002F6D06" w:rsidP="002F6D06">
      <w:pPr>
        <w:spacing w:line="360" w:lineRule="auto"/>
        <w:jc w:val="left"/>
        <w:textAlignment w:val="center"/>
      </w:pPr>
      <w:r w:rsidRPr="002F6D06">
        <w:t>16</w:t>
      </w:r>
      <w:r w:rsidRPr="002F6D06">
        <w:t>．（</w:t>
      </w:r>
      <w:r w:rsidRPr="002F6D06">
        <w:t>2021·</w:t>
      </w:r>
      <w:r w:rsidRPr="002F6D06">
        <w:t>湖南株洲）金刚石、石墨、</w:t>
      </w:r>
      <w:r w:rsidRPr="002F6D06">
        <w:rPr>
          <w:rFonts w:eastAsia="Times New Roman"/>
        </w:rPr>
        <w:t>C</w:t>
      </w:r>
      <w:r w:rsidRPr="002F6D06">
        <w:rPr>
          <w:rFonts w:eastAsia="Times New Roman"/>
          <w:vertAlign w:val="subscript"/>
        </w:rPr>
        <w:t>60</w:t>
      </w:r>
      <w:r w:rsidRPr="002F6D06">
        <w:t>都是由碳元素形成的单质，它们的原子排列方式不同，导致它们在性质上存在着明显差异。</w:t>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请写出另一组由同种元素形成的不同单质</w:t>
      </w:r>
      <w:r w:rsidRPr="002F6D06">
        <w:t>___________</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2</w:t>
      </w:r>
      <w:r w:rsidRPr="002F6D06">
        <w:t>）石墨具有优良的</w:t>
      </w:r>
      <w:r w:rsidRPr="002F6D06">
        <w:t>___________</w:t>
      </w:r>
      <w:r w:rsidRPr="002F6D06">
        <w:t>，常用作干电池的电极；</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硅是一种良好的半导体材料。工业上制粗硅的反应为：</w:t>
      </w:r>
      <w:r w:rsidRPr="002F6D06">
        <w:object w:dxaOrig="2475" w:dyaOrig="765">
          <v:shape id="_x0000_i1038" type="#_x0000_t75" alt="eqIdc1eb48afe1c44c0fa5bb2c9bdc1abc92" style="width:124pt;height:38.5pt" o:ole="">
            <v:imagedata r:id="rId37" o:title="eqIdc1eb48afe1c44c0fa5bb2c9bdc1abc92"/>
          </v:shape>
          <o:OLEObject Type="Embed" ProgID="Equation.DSMT4" ShapeID="_x0000_i1038" DrawAspect="Content" ObjectID="_1688446193" r:id="rId38"/>
        </w:object>
      </w:r>
      <w:r w:rsidRPr="002F6D06">
        <w:t>，该反应中</w:t>
      </w:r>
      <w:r w:rsidRPr="002F6D06">
        <w:rPr>
          <w:rFonts w:eastAsia="Times New Roman"/>
        </w:rPr>
        <w:t>SiO</w:t>
      </w:r>
      <w:r w:rsidRPr="002F6D06">
        <w:rPr>
          <w:rFonts w:eastAsia="Times New Roman"/>
          <w:vertAlign w:val="subscript"/>
        </w:rPr>
        <w:t>2</w:t>
      </w:r>
      <w:r w:rsidRPr="002F6D06">
        <w:t>发生</w:t>
      </w:r>
      <w:r w:rsidRPr="002F6D06">
        <w:t>___________</w:t>
      </w:r>
      <w:r w:rsidRPr="002F6D06">
        <w:t>（填</w:t>
      </w:r>
      <w:r w:rsidRPr="002F6D06">
        <w:t>“</w:t>
      </w:r>
      <w:r w:rsidRPr="002F6D06">
        <w:t>氧化</w:t>
      </w:r>
      <w:r w:rsidRPr="002F6D06">
        <w:t>”</w:t>
      </w:r>
      <w:r w:rsidRPr="002F6D06">
        <w:t>或</w:t>
      </w:r>
      <w:r w:rsidRPr="002F6D06">
        <w:t>“</w:t>
      </w:r>
      <w:r w:rsidRPr="002F6D06">
        <w:t>还原</w:t>
      </w:r>
      <w:r w:rsidRPr="002F6D06">
        <w:t>”</w:t>
      </w:r>
      <w:r w:rsidRPr="002F6D06">
        <w:t>）反应。</w:t>
      </w:r>
    </w:p>
    <w:p w:rsidR="002F6D06" w:rsidRPr="002F6D06" w:rsidRDefault="002F6D06" w:rsidP="002F6D06">
      <w:pPr>
        <w:spacing w:line="360" w:lineRule="auto"/>
        <w:jc w:val="left"/>
        <w:textAlignment w:val="center"/>
      </w:pPr>
      <w:r w:rsidRPr="002F6D06">
        <w:t>（</w:t>
      </w:r>
      <w:r w:rsidRPr="002F6D06">
        <w:rPr>
          <w:rFonts w:eastAsia="Times New Roman"/>
        </w:rPr>
        <w:t>4</w:t>
      </w:r>
      <w:r w:rsidRPr="002F6D06">
        <w:t>）已知反应：</w:t>
      </w:r>
      <w:r w:rsidRPr="002F6D06">
        <w:rPr>
          <w:rFonts w:eastAsia="Times New Roman"/>
        </w:rPr>
        <w:t>2Mg+CO</w:t>
      </w:r>
      <w:r w:rsidRPr="002F6D06">
        <w:rPr>
          <w:rFonts w:eastAsia="Times New Roman"/>
          <w:vertAlign w:val="subscript"/>
        </w:rPr>
        <w:t>2</w:t>
      </w:r>
      <w:r w:rsidRPr="002F6D06">
        <w:object w:dxaOrig="538" w:dyaOrig="764">
          <v:shape id="_x0000_i1039" type="#_x0000_t75" alt="eqIdcecb497c1d4c47e4ad10330987fb7856" style="width:27pt;height:38pt" o:ole="">
            <v:imagedata r:id="rId39" o:title="eqIdcecb497c1d4c47e4ad10330987fb7856"/>
          </v:shape>
          <o:OLEObject Type="Embed" ProgID="Equation.DSMT4" ShapeID="_x0000_i1039" DrawAspect="Content" ObjectID="_1688446194" r:id="rId40"/>
        </w:object>
      </w:r>
      <w:r w:rsidRPr="002F6D06">
        <w:rPr>
          <w:rFonts w:eastAsia="Times New Roman"/>
        </w:rPr>
        <w:t>2</w:t>
      </w:r>
      <w:r w:rsidRPr="002F6D06">
        <w:t>___________</w:t>
      </w:r>
      <w:r w:rsidRPr="002F6D06">
        <w:rPr>
          <w:rFonts w:eastAsia="Times New Roman"/>
        </w:rPr>
        <w:t>+C</w:t>
      </w:r>
      <w:r w:rsidRPr="002F6D06">
        <w:t>，则</w:t>
      </w:r>
      <w:r w:rsidRPr="002F6D06">
        <w:rPr>
          <w:rFonts w:eastAsia="Times New Roman"/>
        </w:rPr>
        <w:t>Mg</w:t>
      </w:r>
      <w:r w:rsidRPr="002F6D06">
        <w:t>着火时</w:t>
      </w:r>
      <w:r w:rsidRPr="002F6D06">
        <w:t>___________</w:t>
      </w:r>
      <w:r w:rsidRPr="002F6D06">
        <w:t>（填</w:t>
      </w:r>
      <w:r w:rsidRPr="002F6D06">
        <w:t>“</w:t>
      </w:r>
      <w:r w:rsidRPr="002F6D06">
        <w:t>能</w:t>
      </w:r>
      <w:r w:rsidRPr="002F6D06">
        <w:t>”</w:t>
      </w:r>
      <w:r w:rsidRPr="002F6D06">
        <w:t>或</w:t>
      </w:r>
      <w:r w:rsidRPr="002F6D06">
        <w:t>“</w:t>
      </w:r>
      <w:r w:rsidRPr="002F6D06">
        <w:t>不能</w:t>
      </w:r>
      <w:r w:rsidRPr="002F6D06">
        <w:t>”</w:t>
      </w:r>
      <w:r w:rsidRPr="002F6D06">
        <w:t>）使用干粉灭火器灭火。</w:t>
      </w:r>
    </w:p>
    <w:p w:rsidR="002F6D06" w:rsidRPr="002F6D06" w:rsidRDefault="002F6D06" w:rsidP="002F6D06">
      <w:pPr>
        <w:spacing w:line="360" w:lineRule="auto"/>
        <w:jc w:val="left"/>
        <w:textAlignment w:val="center"/>
      </w:pPr>
      <w:r w:rsidRPr="002F6D06">
        <w:t>【答案】</w:t>
      </w:r>
      <w:r w:rsidRPr="002F6D06">
        <w:rPr>
          <w:rFonts w:eastAsia="Times New Roman"/>
        </w:rPr>
        <w:t>O</w:t>
      </w:r>
      <w:r w:rsidRPr="002F6D06">
        <w:rPr>
          <w:rFonts w:eastAsia="Times New Roman"/>
          <w:vertAlign w:val="subscript"/>
        </w:rPr>
        <w:t>2</w:t>
      </w:r>
      <w:r w:rsidRPr="002F6D06">
        <w:t>和</w:t>
      </w:r>
      <w:r w:rsidRPr="002F6D06">
        <w:rPr>
          <w:rFonts w:eastAsia="Times New Roman"/>
        </w:rPr>
        <w:t>O</w:t>
      </w:r>
      <w:r w:rsidRPr="002F6D06">
        <w:rPr>
          <w:rFonts w:eastAsia="Times New Roman"/>
          <w:vertAlign w:val="subscript"/>
        </w:rPr>
        <w:t>3</w:t>
      </w:r>
      <w:r w:rsidRPr="002F6D06">
        <w:t xml:space="preserve">    </w:t>
      </w:r>
      <w:r w:rsidRPr="002F6D06">
        <w:t>导电性</w:t>
      </w:r>
      <w:r w:rsidRPr="002F6D06">
        <w:t xml:space="preserve">    </w:t>
      </w:r>
      <w:r w:rsidRPr="002F6D06">
        <w:t>还原</w:t>
      </w:r>
      <w:r w:rsidRPr="002F6D06">
        <w:t xml:space="preserve">    </w:t>
      </w:r>
      <w:proofErr w:type="spellStart"/>
      <w:r w:rsidRPr="002F6D06">
        <w:rPr>
          <w:rFonts w:eastAsia="Times New Roman"/>
        </w:rPr>
        <w:t>MgO</w:t>
      </w:r>
      <w:proofErr w:type="spellEnd"/>
      <w:r w:rsidRPr="002F6D06">
        <w:t xml:space="preserve">    </w:t>
      </w:r>
      <w:r w:rsidRPr="002F6D06">
        <w:t>不能</w:t>
      </w:r>
      <w:r w:rsidRPr="002F6D06">
        <w:t xml:space="preserve">    </w:t>
      </w:r>
    </w:p>
    <w:p w:rsidR="002F6D06" w:rsidRPr="002F6D06" w:rsidRDefault="002F6D06" w:rsidP="002F6D06">
      <w:pPr>
        <w:spacing w:line="360" w:lineRule="auto"/>
        <w:jc w:val="left"/>
        <w:textAlignment w:val="center"/>
      </w:pPr>
      <w:r w:rsidRPr="002F6D06">
        <w:lastRenderedPageBreak/>
        <w:t>【详解】</w:t>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氧气和臭氧属于由同种元素形成的不同单质，故填：</w:t>
      </w:r>
      <w:r w:rsidRPr="002F6D06">
        <w:rPr>
          <w:rFonts w:eastAsia="Times New Roman"/>
        </w:rPr>
        <w:t>O</w:t>
      </w:r>
      <w:r w:rsidRPr="002F6D06">
        <w:rPr>
          <w:rFonts w:eastAsia="Times New Roman"/>
          <w:vertAlign w:val="subscript"/>
        </w:rPr>
        <w:t>2</w:t>
      </w:r>
      <w:r w:rsidRPr="002F6D06">
        <w:t>和</w:t>
      </w:r>
      <w:r w:rsidRPr="002F6D06">
        <w:rPr>
          <w:rFonts w:eastAsia="Times New Roman"/>
        </w:rPr>
        <w:t>O</w:t>
      </w:r>
      <w:r w:rsidRPr="002F6D06">
        <w:rPr>
          <w:rFonts w:eastAsia="Times New Roman"/>
          <w:vertAlign w:val="subscript"/>
        </w:rPr>
        <w:t>3</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2</w:t>
      </w:r>
      <w:r w:rsidRPr="002F6D06">
        <w:t>）石墨具有优良的导电性，常用作干电池的电极，故填：导电性；</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该反应中</w:t>
      </w:r>
      <w:r w:rsidRPr="002F6D06">
        <w:rPr>
          <w:rFonts w:eastAsia="Times New Roman"/>
        </w:rPr>
        <w:t>SiO</w:t>
      </w:r>
      <w:r w:rsidRPr="002F6D06">
        <w:rPr>
          <w:rFonts w:eastAsia="Times New Roman"/>
          <w:vertAlign w:val="subscript"/>
        </w:rPr>
        <w:t>2</w:t>
      </w:r>
      <w:r w:rsidRPr="002F6D06">
        <w:t>失氧发生还原反应，故填：还原。</w:t>
      </w:r>
    </w:p>
    <w:p w:rsidR="002F6D06" w:rsidRPr="002F6D06" w:rsidRDefault="002F6D06" w:rsidP="002F6D06">
      <w:pPr>
        <w:spacing w:line="360" w:lineRule="auto"/>
        <w:jc w:val="left"/>
        <w:textAlignment w:val="center"/>
      </w:pPr>
      <w:r w:rsidRPr="002F6D06">
        <w:t>（</w:t>
      </w:r>
      <w:r w:rsidRPr="002F6D06">
        <w:rPr>
          <w:rFonts w:eastAsia="Times New Roman"/>
        </w:rPr>
        <w:t>4</w:t>
      </w:r>
      <w:r w:rsidRPr="002F6D06">
        <w:t>）反应前</w:t>
      </w:r>
      <w:r w:rsidRPr="002F6D06">
        <w:rPr>
          <w:rFonts w:eastAsia="Times New Roman"/>
        </w:rPr>
        <w:t>2Mg</w:t>
      </w:r>
      <w:r w:rsidRPr="002F6D06">
        <w:t>、</w:t>
      </w:r>
      <w:r w:rsidRPr="002F6D06">
        <w:rPr>
          <w:rFonts w:eastAsia="Times New Roman"/>
        </w:rPr>
        <w:t>2O</w:t>
      </w:r>
      <w:r w:rsidRPr="002F6D06">
        <w:t>、</w:t>
      </w:r>
      <w:r w:rsidRPr="002F6D06">
        <w:rPr>
          <w:rFonts w:eastAsia="Times New Roman"/>
        </w:rPr>
        <w:t>C</w:t>
      </w:r>
      <w:r w:rsidRPr="002F6D06">
        <w:t>反应后</w:t>
      </w:r>
      <w:r w:rsidRPr="002F6D06">
        <w:rPr>
          <w:rFonts w:eastAsia="Times New Roman"/>
        </w:rPr>
        <w:t>C</w:t>
      </w:r>
      <w:r w:rsidRPr="002F6D06">
        <w:t>，还差</w:t>
      </w:r>
      <w:r w:rsidRPr="002F6D06">
        <w:rPr>
          <w:rFonts w:eastAsia="Times New Roman"/>
        </w:rPr>
        <w:t>2M</w:t>
      </w:r>
      <w:r w:rsidRPr="002F6D06">
        <w:t>、</w:t>
      </w:r>
      <w:r w:rsidRPr="002F6D06">
        <w:rPr>
          <w:rFonts w:eastAsia="Times New Roman"/>
        </w:rPr>
        <w:t>2O</w:t>
      </w:r>
      <w:r w:rsidRPr="002F6D06">
        <w:t>，根据质量守恒反应前后原子种类数目不变，故填</w:t>
      </w:r>
      <w:proofErr w:type="spellStart"/>
      <w:r w:rsidRPr="002F6D06">
        <w:rPr>
          <w:rFonts w:eastAsia="Times New Roman"/>
        </w:rPr>
        <w:t>MgO</w:t>
      </w:r>
      <w:proofErr w:type="spellEnd"/>
      <w:r w:rsidRPr="002F6D06">
        <w:t>，镁能在二氧化碳中燃烧，干粉灭火器灭火时有二氧化碳产生，不能用干粉灭火器灭火，故填：</w:t>
      </w:r>
      <w:proofErr w:type="spellStart"/>
      <w:r w:rsidRPr="002F6D06">
        <w:rPr>
          <w:rFonts w:eastAsia="Times New Roman"/>
        </w:rPr>
        <w:t>MgO</w:t>
      </w:r>
      <w:proofErr w:type="spellEnd"/>
      <w:r w:rsidRPr="002F6D06">
        <w:t>；不能。</w:t>
      </w:r>
    </w:p>
    <w:p w:rsidR="002F6D06" w:rsidRPr="002F6D06" w:rsidRDefault="002F6D06" w:rsidP="002F6D06">
      <w:pPr>
        <w:spacing w:line="360" w:lineRule="auto"/>
        <w:jc w:val="left"/>
        <w:textAlignment w:val="center"/>
      </w:pPr>
      <w:r w:rsidRPr="002F6D06">
        <w:t>17</w:t>
      </w:r>
      <w:r w:rsidRPr="002F6D06">
        <w:t>．（</w:t>
      </w:r>
      <w:r w:rsidRPr="002F6D06">
        <w:t>2021·</w:t>
      </w:r>
      <w:r w:rsidRPr="002F6D06">
        <w:t>浙江嘉兴）日前，全球平均气温较工业化前已上升了</w:t>
      </w:r>
      <w:r w:rsidRPr="002F6D06">
        <w:rPr>
          <w:rFonts w:eastAsia="Times New Roman"/>
        </w:rPr>
        <w:t>1.1</w:t>
      </w:r>
      <w:r w:rsidRPr="002F6D06">
        <w:t>℃</w:t>
      </w:r>
      <w:r w:rsidRPr="002F6D06">
        <w:t>，其主要原因是自然界中的碳平衡被破坏。</w:t>
      </w:r>
      <w:r w:rsidRPr="002F6D06">
        <w:rPr>
          <w:rFonts w:eastAsia="Times New Roman"/>
        </w:rPr>
        <w:t>2020</w:t>
      </w:r>
      <w:r w:rsidRPr="002F6D06">
        <w:t>年</w:t>
      </w:r>
      <w:r w:rsidRPr="002F6D06">
        <w:rPr>
          <w:rFonts w:eastAsia="Times New Roman"/>
        </w:rPr>
        <w:t>9</w:t>
      </w:r>
      <w:r w:rsidRPr="002F6D06">
        <w:t>月</w:t>
      </w:r>
      <w:r w:rsidRPr="002F6D06">
        <w:rPr>
          <w:rFonts w:eastAsia="Times New Roman"/>
        </w:rPr>
        <w:t>22</w:t>
      </w:r>
      <w:r w:rsidRPr="002F6D06">
        <w:t>日，我国政府承诺：中国将力争于</w:t>
      </w:r>
      <w:r w:rsidRPr="002F6D06">
        <w:rPr>
          <w:rFonts w:eastAsia="Times New Roman"/>
        </w:rPr>
        <w:t>2030</w:t>
      </w:r>
      <w:r w:rsidRPr="002F6D06">
        <w:t>年前实现</w:t>
      </w:r>
      <w:r w:rsidRPr="002F6D06">
        <w:rPr>
          <w:rFonts w:eastAsia="Times New Roman"/>
        </w:rPr>
        <w:t>CO</w:t>
      </w:r>
      <w:r w:rsidRPr="002F6D06">
        <w:rPr>
          <w:rFonts w:eastAsia="Times New Roman"/>
          <w:vertAlign w:val="subscript"/>
        </w:rPr>
        <w:t>2</w:t>
      </w:r>
      <w:r w:rsidRPr="002F6D06">
        <w:t>排放达到峰值，</w:t>
      </w:r>
      <w:r w:rsidRPr="002F6D06">
        <w:rPr>
          <w:rFonts w:eastAsia="Times New Roman"/>
        </w:rPr>
        <w:t>2060</w:t>
      </w:r>
      <w:r w:rsidRPr="002F6D06">
        <w:t>年前实现碳中和，即通过各种方式抵消排放的</w:t>
      </w:r>
      <w:r w:rsidRPr="002F6D06">
        <w:rPr>
          <w:rFonts w:eastAsia="Times New Roman"/>
        </w:rPr>
        <w:t>CO</w:t>
      </w:r>
      <w:r w:rsidRPr="002F6D06">
        <w:rPr>
          <w:rFonts w:eastAsia="Times New Roman"/>
          <w:vertAlign w:val="subscript"/>
        </w:rPr>
        <w:t>2</w:t>
      </w:r>
      <w:r w:rsidRPr="002F6D06">
        <w:t>量，重新实现碳平衡。如图是碳循环和碳中和策略的示意图。</w:t>
      </w:r>
    </w:p>
    <w:p w:rsidR="002F6D06" w:rsidRPr="002F6D06" w:rsidRDefault="002F6D06" w:rsidP="002F6D06">
      <w:pPr>
        <w:spacing w:line="360" w:lineRule="auto"/>
        <w:jc w:val="left"/>
        <w:textAlignment w:val="center"/>
      </w:pPr>
      <w:r w:rsidRPr="002F6D06">
        <w:rPr>
          <w:noProof/>
        </w:rPr>
        <w:drawing>
          <wp:inline distT="0" distB="0" distL="0" distR="0" wp14:anchorId="23001A04" wp14:editId="55F2C94E">
            <wp:extent cx="4714875" cy="1571625"/>
            <wp:effectExtent l="0" t="0" r="0" b="0"/>
            <wp:docPr id="285335685" name="图片 2853356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061405" name=""/>
                    <pic:cNvPicPr>
                      <a:picLocks noChangeAspect="1"/>
                    </pic:cNvPicPr>
                  </pic:nvPicPr>
                  <pic:blipFill>
                    <a:blip r:embed="rId41"/>
                    <a:stretch>
                      <a:fillRect/>
                    </a:stretch>
                  </pic:blipFill>
                  <pic:spPr>
                    <a:xfrm>
                      <a:off x="0" y="0"/>
                      <a:ext cx="4714875" cy="1571625"/>
                    </a:xfrm>
                    <a:prstGeom prst="rect">
                      <a:avLst/>
                    </a:prstGeom>
                  </pic:spPr>
                </pic:pic>
              </a:graphicData>
            </a:graphic>
          </wp:inline>
        </w:drawing>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人类进入工业化社会后，化石燃料的大量使用是碳平衡被破坏的主要原因之一，对此可采取的碳中和策略</w:t>
      </w:r>
      <w:r w:rsidRPr="002F6D06">
        <w:rPr>
          <w:rFonts w:ascii="宋体" w:hAnsi="宋体" w:cs="宋体" w:hint="eastAsia"/>
        </w:rPr>
        <w:t>②</w:t>
      </w:r>
      <w:r w:rsidRPr="002F6D06">
        <w:t>有</w:t>
      </w:r>
      <w:r w:rsidRPr="002F6D06">
        <w:t>______</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2</w:t>
      </w:r>
      <w:r w:rsidRPr="002F6D06">
        <w:t>）要实现我国政府提出的目标，除图中策略外，还可用化学方法人工捕获，如将空气通入氢氧化钾溶液反应生成碳酸钾和水。写出用氢氧化钾捕获</w:t>
      </w:r>
      <w:r w:rsidRPr="002F6D06">
        <w:rPr>
          <w:rFonts w:eastAsia="Times New Roman"/>
        </w:rPr>
        <w:t>CO</w:t>
      </w:r>
      <w:r w:rsidRPr="002F6D06">
        <w:rPr>
          <w:rFonts w:eastAsia="Times New Roman"/>
          <w:vertAlign w:val="subscript"/>
        </w:rPr>
        <w:t>2</w:t>
      </w:r>
      <w:r w:rsidRPr="002F6D06">
        <w:t>的化学方程式</w:t>
      </w:r>
      <w:r w:rsidRPr="002F6D06">
        <w:t>______</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w:t>
      </w:r>
      <w:r w:rsidRPr="002F6D06">
        <w:rPr>
          <w:rFonts w:eastAsia="Times New Roman"/>
        </w:rPr>
        <w:t>2020</w:t>
      </w:r>
      <w:r w:rsidRPr="002F6D06">
        <w:t>年</w:t>
      </w:r>
      <w:r w:rsidRPr="002F6D06">
        <w:rPr>
          <w:rFonts w:eastAsia="Times New Roman"/>
        </w:rPr>
        <w:t>12</w:t>
      </w:r>
      <w:r w:rsidRPr="002F6D06">
        <w:t>月下句，我国部分地区出现多年未遇的极寒天气，因此有人质疑：今年天气这么冷，地球气温真的在上升吗？对于这样的质疑，你是否认同？并说明理由</w:t>
      </w:r>
      <w:r w:rsidRPr="002F6D06">
        <w:t>______</w:t>
      </w:r>
      <w:r w:rsidRPr="002F6D06">
        <w:t>。</w:t>
      </w:r>
    </w:p>
    <w:p w:rsidR="002F6D06" w:rsidRPr="002F6D06" w:rsidRDefault="002F6D06" w:rsidP="002F6D06">
      <w:pPr>
        <w:spacing w:line="360" w:lineRule="auto"/>
        <w:jc w:val="left"/>
        <w:textAlignment w:val="center"/>
      </w:pPr>
      <w:r w:rsidRPr="002F6D06">
        <w:t>【答案】开发新能源、减少化石燃料的使用</w:t>
      </w:r>
      <w:r w:rsidRPr="002F6D06">
        <w:t xml:space="preserve">    </w:t>
      </w:r>
      <w:r w:rsidRPr="002F6D06">
        <w:object w:dxaOrig="2835" w:dyaOrig="360">
          <v:shape id="_x0000_i1040" type="#_x0000_t75" alt="eqIdb68f57f11b7e4443a9a5b8afb2959c1c" style="width:142pt;height:18pt" o:ole="">
            <v:imagedata r:id="rId42" o:title="eqIdb68f57f11b7e4443a9a5b8afb2959c1c"/>
          </v:shape>
          <o:OLEObject Type="Embed" ProgID="Equation.DSMT4" ShapeID="_x0000_i1040" DrawAspect="Content" ObjectID="_1688446195" r:id="rId43"/>
        </w:object>
      </w:r>
      <w:r w:rsidRPr="002F6D06">
        <w:t xml:space="preserve">    </w:t>
      </w:r>
      <w:r w:rsidRPr="002F6D06">
        <w:t>不认同，因为全球变暖是全球性的气候变化，是大趋势，极寒天气的出现，可能只是偶然性的天气现象。</w:t>
      </w:r>
      <w:r w:rsidRPr="002F6D06">
        <w:t xml:space="preserve">    </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w:t>
      </w:r>
      <w:r w:rsidRPr="002F6D06">
        <w:t>1</w:t>
      </w:r>
      <w:r w:rsidRPr="002F6D06">
        <w:t>）化石燃料的大量使用是碳平衡被破坏的主要原因之一，对此可减少化石燃料的使用，如开发新能源；</w:t>
      </w:r>
    </w:p>
    <w:p w:rsidR="002F6D06" w:rsidRPr="002F6D06" w:rsidRDefault="002F6D06" w:rsidP="002F6D06">
      <w:pPr>
        <w:spacing w:line="360" w:lineRule="auto"/>
        <w:jc w:val="left"/>
        <w:textAlignment w:val="center"/>
      </w:pPr>
      <w:r w:rsidRPr="002F6D06">
        <w:t>（</w:t>
      </w:r>
      <w:r w:rsidRPr="002F6D06">
        <w:t>2</w:t>
      </w:r>
      <w:r w:rsidRPr="002F6D06">
        <w:t>）氢氧化钾和二氧化碳反应生成碳酸钾和水，该反应的化学方程式为：</w:t>
      </w:r>
      <w:r w:rsidRPr="002F6D06">
        <w:object w:dxaOrig="2835" w:dyaOrig="360">
          <v:shape id="_x0000_i1041" type="#_x0000_t75" alt="eqIdb68f57f11b7e4443a9a5b8afb2959c1c" style="width:142pt;height:18pt" o:ole="">
            <v:imagedata r:id="rId42" o:title="eqIdb68f57f11b7e4443a9a5b8afb2959c1c"/>
          </v:shape>
          <o:OLEObject Type="Embed" ProgID="Equation.DSMT4" ShapeID="_x0000_i1041" DrawAspect="Content" ObjectID="_1688446196" r:id="rId44"/>
        </w:object>
      </w:r>
      <w:r w:rsidRPr="002F6D06">
        <w:t>；</w:t>
      </w:r>
    </w:p>
    <w:p w:rsidR="002F6D06" w:rsidRPr="002F6D06" w:rsidRDefault="002F6D06" w:rsidP="002F6D06">
      <w:pPr>
        <w:spacing w:line="360" w:lineRule="auto"/>
        <w:jc w:val="left"/>
        <w:textAlignment w:val="center"/>
      </w:pPr>
      <w:r w:rsidRPr="002F6D06">
        <w:t>（</w:t>
      </w:r>
      <w:r w:rsidRPr="002F6D06">
        <w:t>3</w:t>
      </w:r>
      <w:r w:rsidRPr="002F6D06">
        <w:t>）不认同，因为全球变暖是全球性的气候变化，是大趋势，极寒天气的出现，可能只是偶然性的天气现象。</w:t>
      </w:r>
    </w:p>
    <w:p w:rsidR="002F6D06" w:rsidRPr="002F6D06" w:rsidRDefault="002F6D06" w:rsidP="002F6D06">
      <w:pPr>
        <w:spacing w:line="360" w:lineRule="auto"/>
        <w:jc w:val="left"/>
        <w:textAlignment w:val="center"/>
      </w:pPr>
      <w:r w:rsidRPr="002F6D06">
        <w:t>18</w:t>
      </w:r>
      <w:r w:rsidRPr="002F6D06">
        <w:t>．（</w:t>
      </w:r>
      <w:r w:rsidRPr="002F6D06">
        <w:t>2021·</w:t>
      </w:r>
      <w:r w:rsidRPr="002F6D06">
        <w:t>四川泸州）我国</w:t>
      </w:r>
      <w:r w:rsidRPr="002F6D06">
        <w:rPr>
          <w:rFonts w:eastAsia="Times New Roman"/>
        </w:rPr>
        <w:t>“</w:t>
      </w:r>
      <w:r w:rsidRPr="002F6D06">
        <w:t>十四五</w:t>
      </w:r>
      <w:r w:rsidRPr="002F6D06">
        <w:rPr>
          <w:rFonts w:eastAsia="Times New Roman"/>
        </w:rPr>
        <w:t>”</w:t>
      </w:r>
      <w:r w:rsidRPr="002F6D06">
        <w:t>规划已经明确</w:t>
      </w:r>
      <w:r w:rsidRPr="002F6D06">
        <w:rPr>
          <w:rFonts w:eastAsia="Times New Roman"/>
        </w:rPr>
        <w:t>“2030</w:t>
      </w:r>
      <w:r w:rsidRPr="002F6D06">
        <w:t>年前实现碳达峰</w:t>
      </w:r>
      <w:r w:rsidRPr="002F6D06">
        <w:rPr>
          <w:rFonts w:eastAsia="Times New Roman"/>
        </w:rPr>
        <w:t>”</w:t>
      </w:r>
      <w:r w:rsidRPr="002F6D06">
        <w:t>的目标。碳达峰是指二氧化碳的排放达到峰值，不再增长。如图为自然界中</w:t>
      </w:r>
      <w:r w:rsidRPr="002F6D06">
        <w:rPr>
          <w:rFonts w:eastAsia="Times New Roman"/>
        </w:rPr>
        <w:t>CO</w:t>
      </w:r>
      <w:r w:rsidRPr="002F6D06">
        <w:rPr>
          <w:rFonts w:eastAsia="Times New Roman"/>
          <w:vertAlign w:val="subscript"/>
        </w:rPr>
        <w:t>2</w:t>
      </w:r>
      <w:r w:rsidRPr="002F6D06">
        <w:t>的循环图，图中箭头指向表示此事</w:t>
      </w:r>
      <w:r w:rsidRPr="002F6D06">
        <w:rPr>
          <w:rFonts w:eastAsia="Times New Roman"/>
        </w:rPr>
        <w:t>(</w:t>
      </w:r>
      <w:r w:rsidRPr="002F6D06">
        <w:t>排放</w:t>
      </w:r>
      <w:r w:rsidRPr="002F6D06">
        <w:rPr>
          <w:rFonts w:eastAsia="Times New Roman"/>
        </w:rPr>
        <w:t>)</w:t>
      </w:r>
      <w:r w:rsidRPr="002F6D06">
        <w:t>或消耗</w:t>
      </w:r>
      <w:r w:rsidRPr="002F6D06">
        <w:rPr>
          <w:rFonts w:eastAsia="Times New Roman"/>
        </w:rPr>
        <w:t>CO</w:t>
      </w:r>
      <w:r w:rsidRPr="002F6D06">
        <w:rPr>
          <w:rFonts w:eastAsia="Times New Roman"/>
          <w:vertAlign w:val="subscript"/>
        </w:rPr>
        <w:t>2</w:t>
      </w:r>
      <w:r w:rsidRPr="002F6D06">
        <w:t>的途径，回答下列问题：</w:t>
      </w:r>
    </w:p>
    <w:p w:rsidR="002F6D06" w:rsidRPr="002F6D06" w:rsidRDefault="002F6D06" w:rsidP="002F6D06">
      <w:pPr>
        <w:spacing w:line="360" w:lineRule="auto"/>
        <w:jc w:val="left"/>
        <w:textAlignment w:val="center"/>
      </w:pPr>
      <w:r w:rsidRPr="002F6D06">
        <w:rPr>
          <w:noProof/>
        </w:rPr>
        <w:drawing>
          <wp:inline distT="0" distB="0" distL="0" distR="0" wp14:anchorId="3317BE78" wp14:editId="30F2BE5D">
            <wp:extent cx="4177702" cy="3185160"/>
            <wp:effectExtent l="0" t="0" r="0" b="0"/>
            <wp:docPr id="1997698790" name="图片 19976987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364179" name=""/>
                    <pic:cNvPicPr>
                      <a:picLocks noChangeAspect="1"/>
                    </pic:cNvPicPr>
                  </pic:nvPicPr>
                  <pic:blipFill>
                    <a:blip r:embed="rId45"/>
                    <a:stretch>
                      <a:fillRect/>
                    </a:stretch>
                  </pic:blipFill>
                  <pic:spPr>
                    <a:xfrm>
                      <a:off x="0" y="0"/>
                      <a:ext cx="4180070" cy="3186966"/>
                    </a:xfrm>
                    <a:prstGeom prst="rect">
                      <a:avLst/>
                    </a:prstGeom>
                  </pic:spPr>
                </pic:pic>
              </a:graphicData>
            </a:graphic>
          </wp:inline>
        </w:drawing>
      </w:r>
    </w:p>
    <w:p w:rsidR="002F6D06" w:rsidRPr="002F6D06" w:rsidRDefault="002F6D06" w:rsidP="002F6D06">
      <w:pPr>
        <w:spacing w:line="360" w:lineRule="auto"/>
        <w:jc w:val="left"/>
        <w:textAlignment w:val="center"/>
      </w:pPr>
      <w:r w:rsidRPr="002F6D06">
        <w:rPr>
          <w:rFonts w:eastAsia="Times New Roman"/>
        </w:rPr>
        <w:t>(1)</w:t>
      </w:r>
      <w:r w:rsidRPr="002F6D06">
        <w:t>途径</w:t>
      </w:r>
      <w:r w:rsidRPr="002F6D06">
        <w:rPr>
          <w:rFonts w:ascii="宋体" w:hAnsi="宋体" w:cs="宋体" w:hint="eastAsia"/>
        </w:rPr>
        <w:t>①</w:t>
      </w:r>
      <w:r w:rsidRPr="002F6D06">
        <w:t>需要消耗空气的</w:t>
      </w:r>
      <w:r w:rsidRPr="002F6D06">
        <w:t>___________</w:t>
      </w:r>
      <w:r w:rsidRPr="002F6D06">
        <w:t>。</w:t>
      </w:r>
    </w:p>
    <w:p w:rsidR="002F6D06" w:rsidRPr="002F6D06" w:rsidRDefault="002F6D06" w:rsidP="002F6D06">
      <w:pPr>
        <w:spacing w:line="360" w:lineRule="auto"/>
        <w:jc w:val="left"/>
        <w:textAlignment w:val="center"/>
      </w:pPr>
      <w:r w:rsidRPr="002F6D06">
        <w:rPr>
          <w:rFonts w:eastAsia="Times New Roman"/>
        </w:rPr>
        <w:t>(2)</w:t>
      </w:r>
      <w:r w:rsidRPr="002F6D06">
        <w:t>途径</w:t>
      </w:r>
      <w:r w:rsidRPr="002F6D06">
        <w:rPr>
          <w:rFonts w:ascii="宋体" w:hAnsi="宋体" w:cs="宋体" w:hint="eastAsia"/>
        </w:rPr>
        <w:t>②</w:t>
      </w:r>
      <w:r w:rsidRPr="002F6D06">
        <w:t>中，枯枝败叶中的纤维素</w:t>
      </w:r>
      <w:r w:rsidRPr="002F6D06">
        <w:rPr>
          <w:rFonts w:eastAsia="Times New Roman"/>
        </w:rPr>
        <w:t>[</w:t>
      </w:r>
      <w:r w:rsidRPr="002F6D06">
        <w:t>化学式为（</w:t>
      </w:r>
      <w:r w:rsidRPr="002F6D06">
        <w:rPr>
          <w:rFonts w:eastAsia="Times New Roman"/>
        </w:rPr>
        <w:t>C</w:t>
      </w:r>
      <w:r w:rsidRPr="002F6D06">
        <w:rPr>
          <w:rFonts w:eastAsia="Times New Roman"/>
          <w:vertAlign w:val="subscript"/>
        </w:rPr>
        <w:t>6</w:t>
      </w:r>
      <w:r w:rsidRPr="002F6D06">
        <w:rPr>
          <w:rFonts w:eastAsia="Times New Roman"/>
        </w:rPr>
        <w:t>H</w:t>
      </w:r>
      <w:r w:rsidRPr="002F6D06">
        <w:rPr>
          <w:rFonts w:eastAsia="Times New Roman"/>
          <w:vertAlign w:val="subscript"/>
        </w:rPr>
        <w:t>10</w:t>
      </w:r>
      <w:r w:rsidRPr="002F6D06">
        <w:rPr>
          <w:rFonts w:eastAsia="Times New Roman"/>
        </w:rPr>
        <w:t>O</w:t>
      </w:r>
      <w:r w:rsidRPr="002F6D06">
        <w:rPr>
          <w:rFonts w:eastAsia="Times New Roman"/>
          <w:vertAlign w:val="subscript"/>
        </w:rPr>
        <w:t>5</w:t>
      </w:r>
      <w:r w:rsidRPr="002F6D06">
        <w:rPr>
          <w:rFonts w:eastAsia="Times New Roman"/>
        </w:rPr>
        <w:t>)</w:t>
      </w:r>
      <w:r w:rsidRPr="002F6D06">
        <w:rPr>
          <w:rFonts w:eastAsia="Times New Roman"/>
          <w:vertAlign w:val="subscript"/>
        </w:rPr>
        <w:t>n</w:t>
      </w:r>
      <w:r w:rsidRPr="002F6D06">
        <w:rPr>
          <w:rFonts w:eastAsia="Times New Roman"/>
        </w:rPr>
        <w:t>]</w:t>
      </w:r>
      <w:r w:rsidRPr="002F6D06">
        <w:t>在微生物作用下彻底转化为</w:t>
      </w:r>
      <w:r w:rsidRPr="002F6D06">
        <w:rPr>
          <w:rFonts w:eastAsia="Times New Roman"/>
        </w:rPr>
        <w:t>CO</w:t>
      </w:r>
      <w:r w:rsidRPr="002F6D06">
        <w:rPr>
          <w:rFonts w:eastAsia="Times New Roman"/>
          <w:vertAlign w:val="subscript"/>
        </w:rPr>
        <w:t>2</w:t>
      </w:r>
      <w:r w:rsidRPr="002F6D06">
        <w:t>和</w:t>
      </w:r>
      <w:r w:rsidRPr="002F6D06">
        <w:rPr>
          <w:rFonts w:eastAsia="Times New Roman"/>
        </w:rPr>
        <w:t>H</w:t>
      </w:r>
      <w:r w:rsidRPr="002F6D06">
        <w:rPr>
          <w:rFonts w:eastAsia="Times New Roman"/>
          <w:vertAlign w:val="subscript"/>
        </w:rPr>
        <w:t>2</w:t>
      </w:r>
      <w:r w:rsidRPr="002F6D06">
        <w:rPr>
          <w:rFonts w:eastAsia="Times New Roman"/>
        </w:rPr>
        <w:t>O</w:t>
      </w:r>
      <w:r w:rsidRPr="002F6D06">
        <w:t>，该转化中消耗</w:t>
      </w:r>
      <w:r w:rsidRPr="002F6D06">
        <w:rPr>
          <w:rFonts w:eastAsia="Times New Roman"/>
        </w:rPr>
        <w:t>O</w:t>
      </w:r>
      <w:r w:rsidRPr="002F6D06">
        <w:rPr>
          <w:rFonts w:eastAsia="Times New Roman"/>
          <w:vertAlign w:val="subscript"/>
        </w:rPr>
        <w:t>2</w:t>
      </w:r>
      <w:r w:rsidRPr="002F6D06">
        <w:t>与产生的</w:t>
      </w:r>
      <w:r w:rsidRPr="002F6D06">
        <w:rPr>
          <w:rFonts w:eastAsia="Times New Roman"/>
        </w:rPr>
        <w:t>CO</w:t>
      </w:r>
      <w:r w:rsidRPr="002F6D06">
        <w:rPr>
          <w:rFonts w:eastAsia="Times New Roman"/>
          <w:vertAlign w:val="subscript"/>
        </w:rPr>
        <w:t>2</w:t>
      </w:r>
      <w:r w:rsidRPr="002F6D06">
        <w:t>的分子个数比为</w:t>
      </w:r>
      <w:r w:rsidRPr="002F6D06">
        <w:t>___________</w:t>
      </w:r>
      <w:r w:rsidRPr="002F6D06">
        <w:t>。</w:t>
      </w:r>
    </w:p>
    <w:p w:rsidR="002F6D06" w:rsidRPr="002F6D06" w:rsidRDefault="002F6D06" w:rsidP="002F6D06">
      <w:pPr>
        <w:spacing w:line="360" w:lineRule="auto"/>
        <w:jc w:val="left"/>
        <w:textAlignment w:val="center"/>
      </w:pPr>
      <w:r w:rsidRPr="002F6D06">
        <w:rPr>
          <w:rFonts w:eastAsia="Times New Roman"/>
        </w:rPr>
        <w:t>(3)</w:t>
      </w:r>
      <w:r w:rsidRPr="002F6D06">
        <w:t>途径</w:t>
      </w:r>
      <w:r w:rsidRPr="002F6D06">
        <w:rPr>
          <w:rFonts w:ascii="宋体" w:hAnsi="宋体" w:cs="宋体" w:hint="eastAsia"/>
        </w:rPr>
        <w:t>④</w:t>
      </w:r>
      <w:r w:rsidRPr="002F6D06">
        <w:t>通过光合作用吸收</w:t>
      </w:r>
      <w:r w:rsidRPr="002F6D06">
        <w:rPr>
          <w:rFonts w:eastAsia="Times New Roman"/>
        </w:rPr>
        <w:t>CO</w:t>
      </w:r>
      <w:r w:rsidRPr="002F6D06">
        <w:rPr>
          <w:rFonts w:eastAsia="Times New Roman"/>
          <w:vertAlign w:val="subscript"/>
        </w:rPr>
        <w:t>2</w:t>
      </w:r>
      <w:r w:rsidRPr="002F6D06">
        <w:t>的量白天</w:t>
      </w:r>
      <w:r w:rsidRPr="002F6D06">
        <w:t>___________</w:t>
      </w:r>
      <w:r w:rsidRPr="002F6D06">
        <w:t>夜晚</w:t>
      </w:r>
      <w:r w:rsidRPr="002F6D06">
        <w:rPr>
          <w:rFonts w:eastAsia="Times New Roman"/>
        </w:rPr>
        <w:t>(</w:t>
      </w:r>
      <w:r w:rsidRPr="002F6D06">
        <w:t>填</w:t>
      </w:r>
      <w:r w:rsidRPr="002F6D06">
        <w:rPr>
          <w:rFonts w:eastAsia="Times New Roman"/>
        </w:rPr>
        <w:t>“</w:t>
      </w:r>
      <w:r w:rsidRPr="002F6D06">
        <w:t>大于</w:t>
      </w:r>
      <w:r w:rsidRPr="002F6D06">
        <w:rPr>
          <w:rFonts w:eastAsia="Times New Roman"/>
        </w:rPr>
        <w:t>”</w:t>
      </w:r>
      <w:r w:rsidRPr="002F6D06">
        <w:t>或</w:t>
      </w:r>
      <w:r w:rsidRPr="002F6D06">
        <w:rPr>
          <w:rFonts w:eastAsia="Times New Roman"/>
        </w:rPr>
        <w:t>“</w:t>
      </w:r>
      <w:r w:rsidRPr="002F6D06">
        <w:t>小于</w:t>
      </w:r>
      <w:r w:rsidRPr="002F6D06">
        <w:rPr>
          <w:rFonts w:eastAsia="Times New Roman"/>
        </w:rPr>
        <w:t>”)</w:t>
      </w:r>
      <w:r w:rsidRPr="002F6D06">
        <w:t>。</w:t>
      </w:r>
    </w:p>
    <w:p w:rsidR="002F6D06" w:rsidRPr="002F6D06" w:rsidRDefault="002F6D06" w:rsidP="002F6D06">
      <w:pPr>
        <w:spacing w:line="360" w:lineRule="auto"/>
        <w:jc w:val="left"/>
        <w:textAlignment w:val="center"/>
      </w:pPr>
      <w:r w:rsidRPr="002F6D06">
        <w:t>【答案】氧气</w:t>
      </w:r>
      <w:r w:rsidRPr="002F6D06">
        <w:t xml:space="preserve">    </w:t>
      </w:r>
      <w:r w:rsidRPr="002F6D06">
        <w:rPr>
          <w:rFonts w:eastAsia="Times New Roman"/>
        </w:rPr>
        <w:t>1:1</w:t>
      </w:r>
      <w:r w:rsidRPr="002F6D06">
        <w:t xml:space="preserve">    </w:t>
      </w:r>
      <w:r w:rsidRPr="002F6D06">
        <w:t>大于</w:t>
      </w:r>
      <w:r w:rsidRPr="002F6D06">
        <w:t xml:space="preserve">    </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途径</w:t>
      </w:r>
      <w:r w:rsidRPr="002F6D06">
        <w:rPr>
          <w:rFonts w:ascii="宋体" w:hAnsi="宋体" w:cs="宋体" w:hint="eastAsia"/>
        </w:rPr>
        <w:t>①</w:t>
      </w:r>
      <w:r w:rsidRPr="002F6D06">
        <w:t>是动物和人的呼吸作用，需要消耗空气中的氧气释放二氧化碳；</w:t>
      </w:r>
    </w:p>
    <w:p w:rsidR="002F6D06" w:rsidRPr="002F6D06" w:rsidRDefault="002F6D06" w:rsidP="002F6D06">
      <w:pPr>
        <w:spacing w:line="360" w:lineRule="auto"/>
        <w:jc w:val="left"/>
        <w:textAlignment w:val="center"/>
      </w:pPr>
      <w:r w:rsidRPr="002F6D06">
        <w:t>（</w:t>
      </w:r>
      <w:r w:rsidRPr="002F6D06">
        <w:rPr>
          <w:rFonts w:eastAsia="Times New Roman"/>
        </w:rPr>
        <w:t>2</w:t>
      </w:r>
      <w:r w:rsidRPr="002F6D06">
        <w:t>）纤维素</w:t>
      </w:r>
      <w:r w:rsidRPr="002F6D06">
        <w:rPr>
          <w:rFonts w:eastAsia="Times New Roman"/>
        </w:rPr>
        <w:t>[</w:t>
      </w:r>
      <w:r w:rsidRPr="002F6D06">
        <w:t>化学式为（</w:t>
      </w:r>
      <w:r w:rsidRPr="002F6D06">
        <w:rPr>
          <w:rFonts w:eastAsia="Times New Roman"/>
        </w:rPr>
        <w:t>C</w:t>
      </w:r>
      <w:r w:rsidRPr="002F6D06">
        <w:rPr>
          <w:rFonts w:eastAsia="Times New Roman"/>
          <w:vertAlign w:val="subscript"/>
        </w:rPr>
        <w:t>6</w:t>
      </w:r>
      <w:r w:rsidRPr="002F6D06">
        <w:rPr>
          <w:rFonts w:eastAsia="Times New Roman"/>
        </w:rPr>
        <w:t>H</w:t>
      </w:r>
      <w:r w:rsidRPr="002F6D06">
        <w:rPr>
          <w:rFonts w:eastAsia="Times New Roman"/>
          <w:vertAlign w:val="subscript"/>
        </w:rPr>
        <w:t>10</w:t>
      </w:r>
      <w:r w:rsidRPr="002F6D06">
        <w:rPr>
          <w:rFonts w:eastAsia="Times New Roman"/>
        </w:rPr>
        <w:t>O</w:t>
      </w:r>
      <w:r w:rsidRPr="002F6D06">
        <w:rPr>
          <w:rFonts w:eastAsia="Times New Roman"/>
          <w:vertAlign w:val="subscript"/>
        </w:rPr>
        <w:t>5</w:t>
      </w:r>
      <w:r w:rsidRPr="002F6D06">
        <w:rPr>
          <w:rFonts w:eastAsia="Times New Roman"/>
        </w:rPr>
        <w:t>)</w:t>
      </w:r>
      <w:r w:rsidRPr="002F6D06">
        <w:rPr>
          <w:rFonts w:eastAsia="Times New Roman"/>
          <w:vertAlign w:val="subscript"/>
        </w:rPr>
        <w:t>n</w:t>
      </w:r>
      <w:r w:rsidRPr="002F6D06">
        <w:rPr>
          <w:rFonts w:eastAsia="Times New Roman"/>
        </w:rPr>
        <w:t>]</w:t>
      </w:r>
      <w:r w:rsidRPr="002F6D06">
        <w:t>在微生物作用下彻底转化为</w:t>
      </w:r>
      <w:r w:rsidRPr="002F6D06">
        <w:rPr>
          <w:rFonts w:eastAsia="Times New Roman"/>
        </w:rPr>
        <w:t>CO</w:t>
      </w:r>
      <w:r w:rsidRPr="002F6D06">
        <w:rPr>
          <w:rFonts w:eastAsia="Times New Roman"/>
          <w:vertAlign w:val="subscript"/>
        </w:rPr>
        <w:t>2</w:t>
      </w:r>
      <w:r w:rsidRPr="002F6D06">
        <w:t>和</w:t>
      </w:r>
      <w:r w:rsidRPr="002F6D06">
        <w:rPr>
          <w:rFonts w:eastAsia="Times New Roman"/>
        </w:rPr>
        <w:t>H</w:t>
      </w:r>
      <w:r w:rsidRPr="002F6D06">
        <w:rPr>
          <w:rFonts w:eastAsia="Times New Roman"/>
          <w:vertAlign w:val="subscript"/>
        </w:rPr>
        <w:t>2</w:t>
      </w:r>
      <w:r w:rsidRPr="002F6D06">
        <w:rPr>
          <w:rFonts w:eastAsia="Times New Roman"/>
        </w:rPr>
        <w:t>O</w:t>
      </w:r>
      <w:r w:rsidRPr="002F6D06">
        <w:t>，该反应的化学方程式为</w:t>
      </w:r>
      <w:r w:rsidRPr="002F6D06">
        <w:object w:dxaOrig="4185" w:dyaOrig="765">
          <v:shape id="_x0000_i1042" type="#_x0000_t75" alt="eqId0f945c61836b47ac91f59ac885df69f7" style="width:209.5pt;height:38.5pt" o:ole="">
            <v:imagedata r:id="rId46" o:title="eqId0f945c61836b47ac91f59ac885df69f7"/>
          </v:shape>
          <o:OLEObject Type="Embed" ProgID="Equation.DSMT4" ShapeID="_x0000_i1042" DrawAspect="Content" ObjectID="_1688446197" r:id="rId47"/>
        </w:object>
      </w:r>
      <w:r w:rsidRPr="002F6D06">
        <w:t>，该转化中消耗</w:t>
      </w:r>
      <w:r w:rsidRPr="002F6D06">
        <w:rPr>
          <w:rFonts w:eastAsia="Times New Roman"/>
        </w:rPr>
        <w:t>O</w:t>
      </w:r>
      <w:r w:rsidRPr="002F6D06">
        <w:rPr>
          <w:rFonts w:eastAsia="Times New Roman"/>
          <w:vertAlign w:val="subscript"/>
        </w:rPr>
        <w:t>2</w:t>
      </w:r>
      <w:r w:rsidRPr="002F6D06">
        <w:t>与产生的</w:t>
      </w:r>
      <w:r w:rsidRPr="002F6D06">
        <w:rPr>
          <w:rFonts w:eastAsia="Times New Roman"/>
        </w:rPr>
        <w:t>CO</w:t>
      </w:r>
      <w:r w:rsidRPr="002F6D06">
        <w:rPr>
          <w:rFonts w:eastAsia="Times New Roman"/>
          <w:vertAlign w:val="subscript"/>
        </w:rPr>
        <w:t>2</w:t>
      </w:r>
      <w:r w:rsidRPr="002F6D06">
        <w:t>的分子个数比</w:t>
      </w:r>
      <w:r w:rsidRPr="002F6D06">
        <w:rPr>
          <w:rFonts w:eastAsia="Times New Roman"/>
        </w:rPr>
        <w:t>=6n:6n=1:1</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途径</w:t>
      </w:r>
      <w:r w:rsidRPr="002F6D06">
        <w:rPr>
          <w:rFonts w:ascii="宋体" w:hAnsi="宋体" w:cs="宋体" w:hint="eastAsia"/>
        </w:rPr>
        <w:t>④</w:t>
      </w:r>
      <w:r w:rsidRPr="002F6D06">
        <w:t>白天植物进行光合作用吸收二氧化碳释放氧气，夜晚植物进行呼吸作用吸收氧</w:t>
      </w:r>
      <w:r w:rsidRPr="002F6D06">
        <w:lastRenderedPageBreak/>
        <w:t>气释放二氧化碳，途径</w:t>
      </w:r>
      <w:r w:rsidRPr="002F6D06">
        <w:rPr>
          <w:rFonts w:ascii="宋体" w:hAnsi="宋体" w:cs="宋体" w:hint="eastAsia"/>
        </w:rPr>
        <w:t>④</w:t>
      </w:r>
      <w:r w:rsidRPr="002F6D06">
        <w:t>通过光合作用吸收</w:t>
      </w:r>
      <w:r w:rsidRPr="002F6D06">
        <w:rPr>
          <w:rFonts w:eastAsia="Times New Roman"/>
        </w:rPr>
        <w:t>CO</w:t>
      </w:r>
      <w:r w:rsidRPr="002F6D06">
        <w:rPr>
          <w:rFonts w:eastAsia="Times New Roman"/>
          <w:vertAlign w:val="subscript"/>
        </w:rPr>
        <w:t>2</w:t>
      </w:r>
      <w:r w:rsidRPr="002F6D06">
        <w:t>的量白天大于夜晚。</w:t>
      </w:r>
    </w:p>
    <w:p w:rsidR="002F6D06" w:rsidRPr="002F6D06" w:rsidRDefault="002F6D06" w:rsidP="002F6D06">
      <w:pPr>
        <w:spacing w:line="360" w:lineRule="auto"/>
        <w:jc w:val="left"/>
        <w:textAlignment w:val="center"/>
      </w:pPr>
      <w:r w:rsidRPr="002F6D06">
        <w:t>19</w:t>
      </w:r>
      <w:r w:rsidRPr="002F6D06">
        <w:t>．（</w:t>
      </w:r>
      <w:r w:rsidRPr="002F6D06">
        <w:t>2021·</w:t>
      </w:r>
      <w:r w:rsidRPr="002F6D06">
        <w:t>浙江绍兴）</w:t>
      </w:r>
      <w:r w:rsidRPr="002F6D06">
        <w:rPr>
          <w:rFonts w:eastAsia="Times New Roman"/>
        </w:rPr>
        <w:t>2021</w:t>
      </w:r>
      <w:r w:rsidRPr="002F6D06">
        <w:t>年</w:t>
      </w:r>
      <w:r w:rsidRPr="002F6D06">
        <w:rPr>
          <w:rFonts w:eastAsia="Times New Roman"/>
        </w:rPr>
        <w:t>3</w:t>
      </w:r>
      <w:r w:rsidRPr="002F6D06">
        <w:t>月，中央财经会议明确把碳达峰、碳中和纳入生态文明建设整体布局，争取在</w:t>
      </w:r>
      <w:r w:rsidRPr="002F6D06">
        <w:rPr>
          <w:rFonts w:eastAsia="Times New Roman"/>
        </w:rPr>
        <w:t>2060</w:t>
      </w:r>
      <w:r w:rsidRPr="002F6D06">
        <w:t>年前实现碳中和。</w:t>
      </w:r>
      <w:r w:rsidRPr="002F6D06">
        <w:t>“</w:t>
      </w:r>
      <w:r w:rsidRPr="002F6D06">
        <w:t>碳中和</w:t>
      </w:r>
      <w:r w:rsidRPr="002F6D06">
        <w:t>”</w:t>
      </w:r>
      <w:r w:rsidRPr="002F6D06">
        <w:t>是指在一定时间内产生的二氧化碳排放总量，通过二氧化碳去除手段来抵消掉这部分碳排放，达到</w:t>
      </w:r>
      <w:r w:rsidRPr="002F6D06">
        <w:t>“</w:t>
      </w:r>
      <w:r w:rsidRPr="002F6D06">
        <w:t>净零排放</w:t>
      </w:r>
      <w:r w:rsidRPr="002F6D06">
        <w:t>”</w:t>
      </w:r>
      <w:r w:rsidRPr="002F6D06">
        <w:t>的目的。</w:t>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二氧化碳是引起温室效应的主要气体，根据图甲回答支持这一结论的信息是：</w:t>
      </w:r>
      <w:r w:rsidRPr="002F6D06">
        <w:t>______</w:t>
      </w:r>
      <w:r w:rsidRPr="002F6D06">
        <w:t>。</w:t>
      </w:r>
    </w:p>
    <w:p w:rsidR="002F6D06" w:rsidRPr="002F6D06" w:rsidRDefault="002F6D06" w:rsidP="002F6D06">
      <w:pPr>
        <w:spacing w:line="360" w:lineRule="auto"/>
        <w:jc w:val="left"/>
        <w:textAlignment w:val="center"/>
      </w:pPr>
      <w:r w:rsidRPr="002F6D06">
        <w:rPr>
          <w:noProof/>
        </w:rPr>
        <w:drawing>
          <wp:inline distT="0" distB="0" distL="0" distR="0" wp14:anchorId="3DF4872D" wp14:editId="68F29240">
            <wp:extent cx="3971925" cy="2828925"/>
            <wp:effectExtent l="0" t="0" r="0" b="0"/>
            <wp:docPr id="1155621853" name="图片 11556218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472698" name=""/>
                    <pic:cNvPicPr>
                      <a:picLocks noChangeAspect="1"/>
                    </pic:cNvPicPr>
                  </pic:nvPicPr>
                  <pic:blipFill>
                    <a:blip r:embed="rId48"/>
                    <a:stretch>
                      <a:fillRect/>
                    </a:stretch>
                  </pic:blipFill>
                  <pic:spPr>
                    <a:xfrm>
                      <a:off x="0" y="0"/>
                      <a:ext cx="3971925" cy="2828925"/>
                    </a:xfrm>
                    <a:prstGeom prst="rect">
                      <a:avLst/>
                    </a:prstGeom>
                  </pic:spPr>
                </pic:pic>
              </a:graphicData>
            </a:graphic>
          </wp:inline>
        </w:drawing>
      </w:r>
      <w:r w:rsidRPr="002F6D06">
        <w:rPr>
          <w:noProof/>
        </w:rPr>
        <w:drawing>
          <wp:inline distT="0" distB="0" distL="0" distR="0" wp14:anchorId="3577A246" wp14:editId="49991DB6">
            <wp:extent cx="3171825" cy="2847975"/>
            <wp:effectExtent l="0" t="0" r="0" b="0"/>
            <wp:docPr id="2122952001" name="图片 2122952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167248" name=""/>
                    <pic:cNvPicPr>
                      <a:picLocks noChangeAspect="1"/>
                    </pic:cNvPicPr>
                  </pic:nvPicPr>
                  <pic:blipFill>
                    <a:blip r:embed="rId49"/>
                    <a:stretch>
                      <a:fillRect/>
                    </a:stretch>
                  </pic:blipFill>
                  <pic:spPr>
                    <a:xfrm>
                      <a:off x="0" y="0"/>
                      <a:ext cx="3171825" cy="2847975"/>
                    </a:xfrm>
                    <a:prstGeom prst="rect">
                      <a:avLst/>
                    </a:prstGeom>
                  </pic:spPr>
                </pic:pic>
              </a:graphicData>
            </a:graphic>
          </wp:inline>
        </w:drawing>
      </w:r>
    </w:p>
    <w:p w:rsidR="002F6D06" w:rsidRPr="002F6D06" w:rsidRDefault="002F6D06" w:rsidP="002F6D06">
      <w:pPr>
        <w:spacing w:line="360" w:lineRule="auto"/>
        <w:jc w:val="left"/>
        <w:textAlignment w:val="center"/>
      </w:pPr>
      <w:r w:rsidRPr="002F6D06">
        <w:t>（</w:t>
      </w:r>
      <w:r w:rsidRPr="002F6D06">
        <w:rPr>
          <w:rFonts w:eastAsia="Times New Roman"/>
        </w:rPr>
        <w:t>2</w:t>
      </w:r>
      <w:r w:rsidRPr="002F6D06">
        <w:t>）科学家已经研究出多种方式来实现二氧化碳的转化。</w:t>
      </w:r>
    </w:p>
    <w:p w:rsidR="002F6D06" w:rsidRPr="002F6D06" w:rsidRDefault="002F6D06" w:rsidP="002F6D06">
      <w:pPr>
        <w:spacing w:line="360" w:lineRule="auto"/>
        <w:jc w:val="left"/>
        <w:textAlignment w:val="center"/>
      </w:pPr>
      <w:r w:rsidRPr="002F6D06">
        <w:rPr>
          <w:rFonts w:ascii="宋体" w:hAnsi="宋体" w:cs="宋体" w:hint="eastAsia"/>
        </w:rPr>
        <w:t>①</w:t>
      </w:r>
      <w:r w:rsidRPr="002F6D06">
        <w:t>浙江大学研发的</w:t>
      </w:r>
      <w:r w:rsidRPr="002F6D06">
        <w:t>“</w:t>
      </w:r>
      <w:r w:rsidRPr="002F6D06">
        <w:t>二氧化碳烟气微藻减排技术</w:t>
      </w:r>
      <w:r w:rsidRPr="002F6D06">
        <w:t>”</w:t>
      </w:r>
      <w:r w:rsidRPr="002F6D06">
        <w:t>，利用微型藻类吸收二氧化碳实现固碳。微型藻类是</w:t>
      </w:r>
      <w:r w:rsidRPr="002F6D06">
        <w:t>______</w:t>
      </w:r>
      <w:r w:rsidRPr="002F6D06">
        <w:t>（选填</w:t>
      </w:r>
      <w:r w:rsidRPr="002F6D06">
        <w:t>“</w:t>
      </w:r>
      <w:r w:rsidRPr="002F6D06">
        <w:t>真核</w:t>
      </w:r>
      <w:r w:rsidRPr="002F6D06">
        <w:t>”</w:t>
      </w:r>
      <w:r w:rsidRPr="002F6D06">
        <w:t>或</w:t>
      </w:r>
      <w:r w:rsidRPr="002F6D06">
        <w:t>“</w:t>
      </w:r>
      <w:r w:rsidRPr="002F6D06">
        <w:t>原核</w:t>
      </w:r>
      <w:r w:rsidRPr="002F6D06">
        <w:t>”</w:t>
      </w:r>
      <w:r w:rsidRPr="002F6D06">
        <w:t>生物，该技术的本质是利用微藻的</w:t>
      </w:r>
      <w:r w:rsidRPr="002F6D06">
        <w:t>______</w:t>
      </w:r>
      <w:r w:rsidRPr="002F6D06">
        <w:t>作用实现固碳。</w:t>
      </w:r>
    </w:p>
    <w:p w:rsidR="002F6D06" w:rsidRPr="002F6D06" w:rsidRDefault="002F6D06" w:rsidP="002F6D06">
      <w:pPr>
        <w:spacing w:line="360" w:lineRule="auto"/>
        <w:jc w:val="left"/>
        <w:textAlignment w:val="center"/>
      </w:pPr>
      <w:r w:rsidRPr="002F6D06">
        <w:rPr>
          <w:rFonts w:ascii="宋体" w:hAnsi="宋体" w:cs="宋体" w:hint="eastAsia"/>
        </w:rPr>
        <w:t>②</w:t>
      </w:r>
      <w:r w:rsidRPr="002F6D06">
        <w:t>固碳的另一种方法是将收集的二氧化碳和水混合后注入地下玄武岩中，最终与岩石中的矿</w:t>
      </w:r>
      <w:r w:rsidRPr="002F6D06">
        <w:lastRenderedPageBreak/>
        <w:t>物质作用形成固态的石头碳酸盐。这种固碳方式属于</w:t>
      </w:r>
      <w:r w:rsidRPr="002F6D06">
        <w:t>______</w:t>
      </w:r>
      <w:r w:rsidRPr="002F6D06">
        <w:t>变化（选填</w:t>
      </w:r>
      <w:r w:rsidRPr="002F6D06">
        <w:t>“</w:t>
      </w:r>
      <w:r w:rsidRPr="002F6D06">
        <w:t>物理</w:t>
      </w:r>
      <w:r w:rsidRPr="002F6D06">
        <w:t>”</w:t>
      </w:r>
      <w:r w:rsidRPr="002F6D06">
        <w:t>或</w:t>
      </w:r>
      <w:r w:rsidRPr="002F6D06">
        <w:t>“</w:t>
      </w:r>
      <w:r w:rsidRPr="002F6D06">
        <w:t>化学</w:t>
      </w:r>
      <w:r w:rsidRPr="002F6D06">
        <w:t>”</w:t>
      </w:r>
      <w:r w:rsidRPr="002F6D06">
        <w:t>）。</w:t>
      </w:r>
    </w:p>
    <w:p w:rsidR="002F6D06" w:rsidRPr="002F6D06" w:rsidRDefault="002F6D06" w:rsidP="002F6D06">
      <w:pPr>
        <w:spacing w:line="360" w:lineRule="auto"/>
        <w:jc w:val="left"/>
        <w:textAlignment w:val="center"/>
      </w:pPr>
      <w:r w:rsidRPr="002F6D06">
        <w:rPr>
          <w:rFonts w:ascii="宋体" w:hAnsi="宋体" w:cs="宋体" w:hint="eastAsia"/>
        </w:rPr>
        <w:t>③</w:t>
      </w:r>
      <w:r w:rsidRPr="002F6D06">
        <w:t>我国研发的</w:t>
      </w:r>
      <w:r w:rsidRPr="002F6D06">
        <w:t>“</w:t>
      </w:r>
      <w:r w:rsidRPr="002F6D06">
        <w:t>液态太阳燃料合成技术</w:t>
      </w:r>
      <w:r w:rsidRPr="002F6D06">
        <w:t>”</w:t>
      </w:r>
      <w:r w:rsidRPr="002F6D06">
        <w:t>（图乙），甲醇（</w:t>
      </w:r>
      <w:r w:rsidRPr="002F6D06">
        <w:rPr>
          <w:rFonts w:eastAsia="Times New Roman"/>
        </w:rPr>
        <w:t>CH</w:t>
      </w:r>
      <w:r w:rsidRPr="002F6D06">
        <w:rPr>
          <w:rFonts w:eastAsia="Times New Roman"/>
          <w:vertAlign w:val="subscript"/>
        </w:rPr>
        <w:t>3</w:t>
      </w:r>
      <w:r w:rsidRPr="002F6D06">
        <w:rPr>
          <w:rFonts w:eastAsia="Times New Roman"/>
        </w:rPr>
        <w:t>OH</w:t>
      </w:r>
      <w:r w:rsidRPr="002F6D06">
        <w:t>）等液体燃料被形象地称为</w:t>
      </w:r>
      <w:r w:rsidRPr="002F6D06">
        <w:t>“</w:t>
      </w:r>
      <w:r w:rsidRPr="002F6D06">
        <w:t>液态阳光</w:t>
      </w:r>
      <w:r w:rsidRPr="002F6D06">
        <w:t>”</w:t>
      </w:r>
      <w:r w:rsidRPr="002F6D06">
        <w:t>。甲醇制取过程中能量转化是：太阳能</w:t>
      </w:r>
      <w:r w:rsidRPr="002F6D06">
        <w:rPr>
          <w:rFonts w:eastAsia="Times New Roman"/>
        </w:rPr>
        <w:t>→</w:t>
      </w:r>
      <w:r w:rsidRPr="002F6D06">
        <w:t>电能</w:t>
      </w:r>
      <w:r w:rsidRPr="002F6D06">
        <w:rPr>
          <w:rFonts w:eastAsia="Times New Roman"/>
        </w:rPr>
        <w:t>→</w:t>
      </w:r>
      <w:r w:rsidRPr="002F6D06">
        <w:t>______</w:t>
      </w:r>
      <w:r w:rsidRPr="002F6D06">
        <w:t>能。</w:t>
      </w:r>
    </w:p>
    <w:p w:rsidR="002F6D06" w:rsidRPr="002F6D06" w:rsidRDefault="002F6D06" w:rsidP="002F6D06">
      <w:pPr>
        <w:spacing w:line="360" w:lineRule="auto"/>
        <w:jc w:val="left"/>
        <w:textAlignment w:val="center"/>
      </w:pPr>
      <w:r w:rsidRPr="002F6D06">
        <w:t>甲醇合成时，若碳元素全部来自于二氧化碳，则制取</w:t>
      </w:r>
      <w:r w:rsidRPr="002F6D06">
        <w:rPr>
          <w:rFonts w:eastAsia="Times New Roman"/>
        </w:rPr>
        <w:t>10</w:t>
      </w:r>
      <w:r w:rsidRPr="002F6D06">
        <w:t>吨甲醇需要消耗二氧化碳</w:t>
      </w:r>
      <w:r w:rsidRPr="002F6D06">
        <w:t>______</w:t>
      </w:r>
      <w:r w:rsidRPr="002F6D06">
        <w:t>吨。（二氧化碳转化成甲醇的方程式为：</w:t>
      </w:r>
      <w:r w:rsidRPr="002F6D06">
        <w:object w:dxaOrig="3405" w:dyaOrig="765">
          <v:shape id="_x0000_i1043" type="#_x0000_t75" alt="eqIdecb262b20ace42159901163d0bb548e8" style="width:170.5pt;height:38.5pt" o:ole="">
            <v:imagedata r:id="rId50" o:title="eqIdecb262b20ace42159901163d0bb548e8"/>
          </v:shape>
          <o:OLEObject Type="Embed" ProgID="Equation.DSMT4" ShapeID="_x0000_i1043" DrawAspect="Content" ObjectID="_1688446198" r:id="rId51"/>
        </w:objec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交通领域的</w:t>
      </w:r>
      <w:r w:rsidRPr="002F6D06">
        <w:t>“</w:t>
      </w:r>
      <w:r w:rsidRPr="002F6D06">
        <w:t>以电代油</w:t>
      </w:r>
      <w:r w:rsidRPr="002F6D06">
        <w:t>”</w:t>
      </w:r>
      <w:r w:rsidRPr="002F6D06">
        <w:t>可以来实现</w:t>
      </w:r>
      <w:r w:rsidRPr="002F6D06">
        <w:t>“</w:t>
      </w:r>
      <w:r w:rsidRPr="002F6D06">
        <w:t>减碳</w:t>
      </w:r>
      <w:r w:rsidRPr="002F6D06">
        <w:t>”</w:t>
      </w:r>
      <w:r w:rsidRPr="002F6D06">
        <w:t>目标。图丙为某纯电动汽车与某燃油汽车的相关数据，请回答：</w:t>
      </w:r>
    </w:p>
    <w:p w:rsidR="002F6D06" w:rsidRPr="002F6D06" w:rsidRDefault="002F6D06" w:rsidP="002F6D06">
      <w:pPr>
        <w:spacing w:line="360" w:lineRule="auto"/>
        <w:jc w:val="left"/>
        <w:textAlignment w:val="center"/>
      </w:pPr>
      <w:r w:rsidRPr="002F6D06">
        <w:rPr>
          <w:noProof/>
        </w:rPr>
        <w:drawing>
          <wp:inline distT="0" distB="0" distL="0" distR="0" wp14:anchorId="15960935" wp14:editId="37EC02E8">
            <wp:extent cx="5076825" cy="17145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662867" name=""/>
                    <pic:cNvPicPr>
                      <a:picLocks noChangeAspect="1"/>
                    </pic:cNvPicPr>
                  </pic:nvPicPr>
                  <pic:blipFill>
                    <a:blip r:embed="rId52"/>
                    <a:stretch>
                      <a:fillRect/>
                    </a:stretch>
                  </pic:blipFill>
                  <pic:spPr>
                    <a:xfrm>
                      <a:off x="0" y="0"/>
                      <a:ext cx="5076825" cy="1714500"/>
                    </a:xfrm>
                    <a:prstGeom prst="rect">
                      <a:avLst/>
                    </a:prstGeom>
                  </pic:spPr>
                </pic:pic>
              </a:graphicData>
            </a:graphic>
          </wp:inline>
        </w:drawing>
      </w:r>
    </w:p>
    <w:p w:rsidR="002F6D06" w:rsidRPr="002F6D06" w:rsidRDefault="002F6D06" w:rsidP="002F6D06">
      <w:pPr>
        <w:spacing w:line="360" w:lineRule="auto"/>
        <w:jc w:val="left"/>
        <w:textAlignment w:val="center"/>
      </w:pPr>
      <w:r w:rsidRPr="002F6D06">
        <w:rPr>
          <w:rFonts w:ascii="宋体" w:hAnsi="宋体" w:cs="宋体" w:hint="eastAsia"/>
        </w:rPr>
        <w:t>①</w:t>
      </w:r>
      <w:r w:rsidRPr="002F6D06">
        <w:t>与燃油汽车相比，纯电动汽车每行驶</w:t>
      </w:r>
      <w:r w:rsidRPr="002F6D06">
        <w:rPr>
          <w:rFonts w:eastAsia="Times New Roman"/>
        </w:rPr>
        <w:t>100km</w:t>
      </w:r>
      <w:r w:rsidRPr="002F6D06">
        <w:t>会向空气减少排放</w:t>
      </w:r>
      <w:r w:rsidRPr="002F6D06">
        <w:t>______</w:t>
      </w:r>
      <w:r w:rsidRPr="002F6D06">
        <w:rPr>
          <w:rFonts w:eastAsia="Times New Roman"/>
        </w:rPr>
        <w:t>kg</w:t>
      </w:r>
      <w:r w:rsidRPr="002F6D06">
        <w:t>的二氧化碳（</w:t>
      </w:r>
      <w:r w:rsidRPr="002F6D06">
        <w:object w:dxaOrig="2106" w:dyaOrig="394">
          <v:shape id="_x0000_i1044" type="#_x0000_t75" alt="eqId4f1fc383986f49baadb048582871b2bd" style="width:105.5pt;height:19.5pt" o:ole="">
            <v:imagedata r:id="rId53" o:title="eqId4f1fc383986f49baadb048582871b2bd"/>
          </v:shape>
          <o:OLEObject Type="Embed" ProgID="Equation.DSMT4" ShapeID="_x0000_i1044" DrawAspect="Content" ObjectID="_1688446199" r:id="rId54"/>
        </w:object>
      </w:r>
      <w:r w:rsidRPr="002F6D06">
        <w:t>，结果精确到</w:t>
      </w:r>
      <w:r w:rsidRPr="002F6D06">
        <w:rPr>
          <w:rFonts w:eastAsia="Times New Roman"/>
        </w:rPr>
        <w:t>0.1</w:t>
      </w:r>
      <w:r w:rsidRPr="002F6D06">
        <w:t>）。</w:t>
      </w:r>
    </w:p>
    <w:p w:rsidR="002F6D06" w:rsidRPr="002F6D06" w:rsidRDefault="002F6D06" w:rsidP="002F6D06">
      <w:pPr>
        <w:spacing w:line="360" w:lineRule="auto"/>
        <w:jc w:val="left"/>
        <w:textAlignment w:val="center"/>
      </w:pPr>
      <w:r w:rsidRPr="002F6D06">
        <w:rPr>
          <w:rFonts w:ascii="宋体" w:hAnsi="宋体" w:cs="宋体" w:hint="eastAsia"/>
        </w:rPr>
        <w:t>②</w:t>
      </w:r>
      <w:r w:rsidRPr="002F6D06">
        <w:t>从获取电能的各种方式看，相对于燃煤发电，符合</w:t>
      </w:r>
      <w:r w:rsidRPr="002F6D06">
        <w:t>“</w:t>
      </w:r>
      <w:r w:rsidRPr="002F6D06">
        <w:t>减碳</w:t>
      </w:r>
      <w:r w:rsidRPr="002F6D06">
        <w:t>”</w:t>
      </w:r>
      <w:r w:rsidRPr="002F6D06">
        <w:t>理念的是</w:t>
      </w:r>
      <w:r w:rsidRPr="002F6D06">
        <w:t>______</w:t>
      </w:r>
      <w:r w:rsidRPr="002F6D06">
        <w:t>发电。</w:t>
      </w:r>
    </w:p>
    <w:p w:rsidR="002F6D06" w:rsidRPr="002F6D06" w:rsidRDefault="002F6D06" w:rsidP="002F6D06">
      <w:pPr>
        <w:spacing w:line="360" w:lineRule="auto"/>
        <w:jc w:val="left"/>
        <w:textAlignment w:val="center"/>
      </w:pPr>
      <w:r w:rsidRPr="002F6D06">
        <w:t>【答案】大气中二氧化碳浓度升高，全球平均气温也升高，且趋势相同（合理即可）</w:t>
      </w:r>
      <w:r w:rsidRPr="002F6D06">
        <w:t xml:space="preserve">    </w:t>
      </w:r>
      <w:r w:rsidRPr="002F6D06">
        <w:t>真核</w:t>
      </w:r>
      <w:r w:rsidRPr="002F6D06">
        <w:t xml:space="preserve">    </w:t>
      </w:r>
      <w:r w:rsidRPr="002F6D06">
        <w:t>光合</w:t>
      </w:r>
      <w:r w:rsidRPr="002F6D06">
        <w:t xml:space="preserve">    </w:t>
      </w:r>
      <w:r w:rsidRPr="002F6D06">
        <w:t>化学</w:t>
      </w:r>
      <w:r w:rsidRPr="002F6D06">
        <w:t xml:space="preserve">    </w:t>
      </w:r>
      <w:r w:rsidRPr="002F6D06">
        <w:t>化学</w:t>
      </w:r>
      <w:r w:rsidRPr="002F6D06">
        <w:t xml:space="preserve">    </w:t>
      </w:r>
      <w:r w:rsidRPr="002F6D06">
        <w:rPr>
          <w:rFonts w:eastAsia="Times New Roman"/>
        </w:rPr>
        <w:t>13.75</w:t>
      </w:r>
      <w:r w:rsidRPr="002F6D06">
        <w:t xml:space="preserve">    </w:t>
      </w:r>
      <w:r w:rsidRPr="002F6D06">
        <w:rPr>
          <w:rFonts w:eastAsia="Times New Roman"/>
        </w:rPr>
        <w:t>11.3</w:t>
      </w:r>
      <w:r w:rsidRPr="002F6D06">
        <w:t xml:space="preserve">    </w:t>
      </w:r>
      <w:r w:rsidRPr="002F6D06">
        <w:t>光伏（水力、风力等合理即可）</w:t>
      </w:r>
      <w:r w:rsidRPr="002F6D06">
        <w:t xml:space="preserve">    </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t>(1)</w:t>
      </w:r>
      <w:r w:rsidRPr="002F6D06">
        <w:t>随着大气中二氧化碳浓度升高，全球平均气温也升高，且趋势相同，可证明二氧化碳是引起温室效应的主要气体；</w:t>
      </w:r>
    </w:p>
    <w:p w:rsidR="002F6D06" w:rsidRPr="002F6D06" w:rsidRDefault="002F6D06" w:rsidP="002F6D06">
      <w:pPr>
        <w:spacing w:line="360" w:lineRule="auto"/>
        <w:jc w:val="left"/>
        <w:textAlignment w:val="center"/>
      </w:pPr>
      <w:r w:rsidRPr="002F6D06">
        <w:t>(2)</w:t>
      </w:r>
      <w:r w:rsidRPr="002F6D06">
        <w:rPr>
          <w:rFonts w:ascii="宋体" w:hAnsi="宋体" w:cs="宋体" w:hint="eastAsia"/>
        </w:rPr>
        <w:t>②</w:t>
      </w:r>
      <w:r w:rsidRPr="002F6D06">
        <w:t>微型藻类是一类能进行光合作用的真核低等生物；</w:t>
      </w:r>
    </w:p>
    <w:p w:rsidR="002F6D06" w:rsidRPr="002F6D06" w:rsidRDefault="002F6D06" w:rsidP="002F6D06">
      <w:pPr>
        <w:spacing w:line="360" w:lineRule="auto"/>
        <w:jc w:val="left"/>
        <w:textAlignment w:val="center"/>
      </w:pPr>
      <w:r w:rsidRPr="002F6D06">
        <w:rPr>
          <w:rFonts w:ascii="宋体" w:hAnsi="宋体" w:cs="宋体" w:hint="eastAsia"/>
        </w:rPr>
        <w:t>③</w:t>
      </w:r>
      <w:r w:rsidRPr="002F6D06">
        <w:t>利用微型藻类吸收二氧化碳实现固碳，本质是利用微藻的光合作用实现固碳；</w:t>
      </w:r>
    </w:p>
    <w:p w:rsidR="002F6D06" w:rsidRPr="002F6D06" w:rsidRDefault="002F6D06" w:rsidP="002F6D06">
      <w:pPr>
        <w:spacing w:line="360" w:lineRule="auto"/>
        <w:jc w:val="left"/>
        <w:textAlignment w:val="center"/>
      </w:pPr>
      <w:r w:rsidRPr="002F6D06">
        <w:rPr>
          <w:rFonts w:ascii="宋体" w:hAnsi="宋体" w:cs="宋体" w:hint="eastAsia"/>
        </w:rPr>
        <w:t>④</w:t>
      </w:r>
      <w:r w:rsidRPr="002F6D06">
        <w:t>二氧化碳和水混合后注入地下玄武岩中，最终与岩石中的矿物质作用形成固态的石头碳酸盐，有新物质的生成属于化学变化；</w:t>
      </w:r>
    </w:p>
    <w:p w:rsidR="002F6D06" w:rsidRPr="002F6D06" w:rsidRDefault="002F6D06" w:rsidP="002F6D06">
      <w:pPr>
        <w:spacing w:line="360" w:lineRule="auto"/>
        <w:jc w:val="left"/>
        <w:textAlignment w:val="center"/>
      </w:pPr>
      <w:r w:rsidRPr="002F6D06">
        <w:rPr>
          <w:rFonts w:ascii="宋体" w:hAnsi="宋体" w:cs="宋体" w:hint="eastAsia"/>
        </w:rPr>
        <w:t>⑤</w:t>
      </w:r>
      <w:r w:rsidRPr="002F6D06">
        <w:t>光伏发电是将太阳能转化成电能电解水，电解水时电能转化为化学能，生成的氢气和二氧化碳再生成甲醇也是化学能的转化；</w:t>
      </w:r>
    </w:p>
    <w:p w:rsidR="002F6D06" w:rsidRPr="002F6D06" w:rsidRDefault="002F6D06" w:rsidP="002F6D06">
      <w:pPr>
        <w:spacing w:line="360" w:lineRule="auto"/>
        <w:jc w:val="left"/>
        <w:textAlignment w:val="center"/>
        <w:rPr>
          <w:i/>
        </w:rPr>
      </w:pPr>
      <w:r w:rsidRPr="002F6D06">
        <w:rPr>
          <w:rFonts w:ascii="宋体" w:hAnsi="宋体" w:cs="宋体" w:hint="eastAsia"/>
        </w:rPr>
        <w:t>⑥</w:t>
      </w:r>
      <w:r w:rsidRPr="002F6D06">
        <w:t xml:space="preserve"> </w:t>
      </w:r>
      <w:r w:rsidRPr="002F6D06">
        <w:t>设需要消耗二氧化碳的质量为</w:t>
      </w:r>
      <w:r w:rsidRPr="002F6D06">
        <w:rPr>
          <w:i/>
        </w:rPr>
        <w:t>x</w:t>
      </w:r>
    </w:p>
    <w:p w:rsidR="002F6D06" w:rsidRPr="002F6D06" w:rsidRDefault="002F6D06" w:rsidP="002F6D06">
      <w:pPr>
        <w:spacing w:line="360" w:lineRule="auto"/>
        <w:jc w:val="left"/>
        <w:textAlignment w:val="center"/>
      </w:pPr>
      <w:r w:rsidRPr="002F6D06">
        <w:object w:dxaOrig="3525" w:dyaOrig="1485">
          <v:shape id="_x0000_i1045" type="#_x0000_t75" alt="eqId0b62c0615bf649a199aa4602ef4c03d7" style="width:176.5pt;height:74.5pt" o:ole="">
            <v:imagedata r:id="rId55" o:title="eqId0b62c0615bf649a199aa4602ef4c03d7"/>
          </v:shape>
          <o:OLEObject Type="Embed" ProgID="Equation.DSMT4" ShapeID="_x0000_i1045" DrawAspect="Content" ObjectID="_1688446200" r:id="rId56"/>
        </w:object>
      </w:r>
      <w:r w:rsidRPr="002F6D06">
        <w:br/>
      </w:r>
    </w:p>
    <w:p w:rsidR="002F6D06" w:rsidRPr="002F6D06" w:rsidRDefault="002F6D06" w:rsidP="002F6D06">
      <w:pPr>
        <w:spacing w:line="360" w:lineRule="auto"/>
        <w:jc w:val="left"/>
        <w:textAlignment w:val="center"/>
      </w:pPr>
      <w:r w:rsidRPr="002F6D06">
        <w:object w:dxaOrig="945" w:dyaOrig="615">
          <v:shape id="_x0000_i1046" type="#_x0000_t75" alt="eqIdabee5a81d4bb4af9bb28baeaacb3c6dc" style="width:47.5pt;height:31pt" o:ole="">
            <v:imagedata r:id="rId57" o:title="eqIdabee5a81d4bb4af9bb28baeaacb3c6dc"/>
          </v:shape>
          <o:OLEObject Type="Embed" ProgID="Equation.DSMT4" ShapeID="_x0000_i1046" DrawAspect="Content" ObjectID="_1688446201" r:id="rId58"/>
        </w:object>
      </w:r>
    </w:p>
    <w:p w:rsidR="002F6D06" w:rsidRPr="002F6D06" w:rsidRDefault="002F6D06" w:rsidP="002F6D06">
      <w:pPr>
        <w:spacing w:line="360" w:lineRule="auto"/>
        <w:jc w:val="left"/>
        <w:textAlignment w:val="center"/>
      </w:pPr>
      <w:r w:rsidRPr="002F6D06">
        <w:rPr>
          <w:i/>
        </w:rPr>
        <w:t>x</w:t>
      </w:r>
      <w:r w:rsidRPr="002F6D06">
        <w:t>=13.75t</w:t>
      </w:r>
      <w:r w:rsidRPr="002F6D06">
        <w:t>；</w:t>
      </w:r>
    </w:p>
    <w:p w:rsidR="002F6D06" w:rsidRPr="002F6D06" w:rsidRDefault="002F6D06" w:rsidP="002F6D06">
      <w:pPr>
        <w:spacing w:line="360" w:lineRule="auto"/>
        <w:jc w:val="left"/>
        <w:textAlignment w:val="center"/>
      </w:pPr>
      <w:r w:rsidRPr="002F6D06">
        <w:t>(3)</w:t>
      </w:r>
      <w:r w:rsidRPr="002F6D06">
        <w:rPr>
          <w:rFonts w:ascii="宋体" w:hAnsi="宋体" w:cs="宋体" w:hint="eastAsia"/>
        </w:rPr>
        <w:t>⑦</w:t>
      </w:r>
      <w:r w:rsidRPr="002F6D06">
        <w:t>纯电动汽车每行驶</w:t>
      </w:r>
      <w:r w:rsidRPr="002F6D06">
        <w:t>100km</w:t>
      </w:r>
      <w:r w:rsidRPr="002F6D06">
        <w:t>会向空气中排放的二氧化碳质量为：</w:t>
      </w:r>
      <w:r w:rsidRPr="002F6D06">
        <w:object w:dxaOrig="2685" w:dyaOrig="315">
          <v:shape id="_x0000_i1047" type="#_x0000_t75" alt="eqId9668f6e83e6e417b836cbad4ec7d9ff2" style="width:134.5pt;height:16pt" o:ole="">
            <v:imagedata r:id="rId59" o:title="eqId9668f6e83e6e417b836cbad4ec7d9ff2"/>
          </v:shape>
          <o:OLEObject Type="Embed" ProgID="Equation.DSMT4" ShapeID="_x0000_i1047" DrawAspect="Content" ObjectID="_1688446202" r:id="rId60"/>
        </w:object>
      </w:r>
      <w:r w:rsidRPr="002F6D06">
        <w:t>，燃油汽车每行驶</w:t>
      </w:r>
      <w:r w:rsidRPr="002F6D06">
        <w:t>100km</w:t>
      </w:r>
      <w:r w:rsidRPr="002F6D06">
        <w:t>会向空气中排放的二氧化碳质量为：</w:t>
      </w:r>
      <w:r w:rsidRPr="002F6D06">
        <w:t xml:space="preserve"> </w:t>
      </w:r>
      <w:r w:rsidRPr="002F6D06">
        <w:object w:dxaOrig="4395" w:dyaOrig="360">
          <v:shape id="_x0000_i1048" type="#_x0000_t75" alt="eqId8710ae129e5f4f5ebed86d5594ab2359" style="width:220pt;height:18pt" o:ole="">
            <v:imagedata r:id="rId61" o:title="eqId8710ae129e5f4f5ebed86d5594ab2359"/>
          </v:shape>
          <o:OLEObject Type="Embed" ProgID="Equation.DSMT4" ShapeID="_x0000_i1048" DrawAspect="Content" ObjectID="_1688446203" r:id="rId62"/>
        </w:object>
      </w:r>
      <w:r w:rsidRPr="002F6D06">
        <w:t>，故与燃油汽车相比，纯电动汽车每行驶</w:t>
      </w:r>
      <w:r w:rsidRPr="002F6D06">
        <w:t>100km</w:t>
      </w:r>
      <w:r w:rsidRPr="002F6D06">
        <w:t>会向空气减少排放二氧化碳的质量为：</w:t>
      </w:r>
      <w:r w:rsidRPr="002F6D06">
        <w:t xml:space="preserve"> </w:t>
      </w:r>
      <w:r w:rsidRPr="002F6D06">
        <w:object w:dxaOrig="2295" w:dyaOrig="315">
          <v:shape id="_x0000_i1049" type="#_x0000_t75" alt="eqId2088d40604c7480f9e15413e234bd076" style="width:115pt;height:16pt" o:ole="">
            <v:imagedata r:id="rId63" o:title="eqId2088d40604c7480f9e15413e234bd076"/>
          </v:shape>
          <o:OLEObject Type="Embed" ProgID="Equation.DSMT4" ShapeID="_x0000_i1049" DrawAspect="Content" ObjectID="_1688446204" r:id="rId64"/>
        </w:object>
      </w:r>
      <w:r w:rsidRPr="002F6D06">
        <w:t>；</w:t>
      </w:r>
    </w:p>
    <w:p w:rsidR="002F6D06" w:rsidRPr="002F6D06" w:rsidRDefault="002F6D06" w:rsidP="002F6D06">
      <w:pPr>
        <w:spacing w:line="360" w:lineRule="auto"/>
        <w:jc w:val="left"/>
        <w:textAlignment w:val="center"/>
      </w:pPr>
      <w:r w:rsidRPr="002F6D06">
        <w:rPr>
          <w:rFonts w:ascii="宋体" w:hAnsi="宋体" w:cs="宋体" w:hint="eastAsia"/>
        </w:rPr>
        <w:t>⑧</w:t>
      </w:r>
      <w:r w:rsidRPr="002F6D06">
        <w:t>相对于燃煤发电，光伏、水力、风力发电符合</w:t>
      </w:r>
      <w:r w:rsidRPr="002F6D06">
        <w:t>“</w:t>
      </w:r>
      <w:r w:rsidRPr="002F6D06">
        <w:t>减碳</w:t>
      </w:r>
      <w:r w:rsidRPr="002F6D06">
        <w:t>”</w:t>
      </w:r>
      <w:r w:rsidRPr="002F6D06">
        <w:t>理念。</w:t>
      </w:r>
    </w:p>
    <w:p w:rsidR="002F6D06" w:rsidRPr="002F6D06" w:rsidRDefault="002F6D06" w:rsidP="002F6D06">
      <w:pPr>
        <w:spacing w:line="360" w:lineRule="auto"/>
        <w:jc w:val="left"/>
        <w:textAlignment w:val="center"/>
      </w:pPr>
      <w:r w:rsidRPr="002F6D06">
        <w:t>20</w:t>
      </w:r>
      <w:r w:rsidRPr="002F6D06">
        <w:t>．（</w:t>
      </w:r>
      <w:r w:rsidRPr="002F6D06">
        <w:t>2021·</w:t>
      </w:r>
      <w:r w:rsidRPr="002F6D06">
        <w:t>安徽）某小组利用如图装置制备</w:t>
      </w:r>
      <w:r w:rsidRPr="002F6D06">
        <w:rPr>
          <w:rFonts w:eastAsia="Times New Roman"/>
        </w:rPr>
        <w:t>CO</w:t>
      </w:r>
      <w:r w:rsidRPr="002F6D06">
        <w:rPr>
          <w:rFonts w:eastAsia="Times New Roman"/>
          <w:vertAlign w:val="subscript"/>
        </w:rPr>
        <w:t>2</w:t>
      </w:r>
      <w:r w:rsidRPr="002F6D06">
        <w:t>，并模拟自然界中</w:t>
      </w:r>
      <w:r w:rsidRPr="002F6D06">
        <w:rPr>
          <w:rFonts w:eastAsia="Times New Roman"/>
        </w:rPr>
        <w:t>CO</w:t>
      </w:r>
      <w:r w:rsidRPr="002F6D06">
        <w:rPr>
          <w:rFonts w:eastAsia="Times New Roman"/>
          <w:vertAlign w:val="subscript"/>
        </w:rPr>
        <w:t>2</w:t>
      </w:r>
      <w:r w:rsidRPr="002F6D06">
        <w:t>的循环。回答下列问题。</w:t>
      </w:r>
    </w:p>
    <w:p w:rsidR="002F6D06" w:rsidRPr="002F6D06" w:rsidRDefault="002F6D06" w:rsidP="002F6D06">
      <w:pPr>
        <w:spacing w:line="360" w:lineRule="auto"/>
        <w:jc w:val="left"/>
        <w:textAlignment w:val="center"/>
      </w:pPr>
      <w:r w:rsidRPr="002F6D06">
        <w:rPr>
          <w:noProof/>
        </w:rPr>
        <w:drawing>
          <wp:inline distT="0" distB="0" distL="0" distR="0" wp14:anchorId="2077342E" wp14:editId="18197BAA">
            <wp:extent cx="4133850" cy="153352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893312" name=""/>
                    <pic:cNvPicPr>
                      <a:picLocks noChangeAspect="1"/>
                    </pic:cNvPicPr>
                  </pic:nvPicPr>
                  <pic:blipFill>
                    <a:blip r:embed="rId65"/>
                    <a:stretch>
                      <a:fillRect/>
                    </a:stretch>
                  </pic:blipFill>
                  <pic:spPr>
                    <a:xfrm>
                      <a:off x="0" y="0"/>
                      <a:ext cx="4133850" cy="1533525"/>
                    </a:xfrm>
                    <a:prstGeom prst="rect">
                      <a:avLst/>
                    </a:prstGeom>
                  </pic:spPr>
                </pic:pic>
              </a:graphicData>
            </a:graphic>
          </wp:inline>
        </w:drawing>
      </w:r>
    </w:p>
    <w:p w:rsidR="002F6D06" w:rsidRPr="002F6D06" w:rsidRDefault="002F6D06" w:rsidP="002F6D06">
      <w:pPr>
        <w:spacing w:line="360" w:lineRule="auto"/>
        <w:jc w:val="left"/>
        <w:textAlignment w:val="center"/>
      </w:pPr>
      <w:r w:rsidRPr="002F6D06">
        <w:t>（</w:t>
      </w:r>
      <w:r w:rsidRPr="002F6D06">
        <w:rPr>
          <w:rFonts w:eastAsia="Times New Roman"/>
        </w:rPr>
        <w:t>1</w:t>
      </w:r>
      <w:r w:rsidRPr="002F6D06">
        <w:t>）装置</w:t>
      </w:r>
      <w:r w:rsidRPr="002F6D06">
        <w:rPr>
          <w:rFonts w:eastAsia="Times New Roman"/>
        </w:rPr>
        <w:t>B</w:t>
      </w:r>
      <w:r w:rsidRPr="002F6D06">
        <w:t>中仪器</w:t>
      </w:r>
      <w:r w:rsidRPr="002F6D06">
        <w:rPr>
          <w:rFonts w:ascii="宋体" w:hAnsi="宋体" w:cs="宋体" w:hint="eastAsia"/>
        </w:rPr>
        <w:t>①</w:t>
      </w:r>
      <w:r w:rsidRPr="002F6D06">
        <w:t>的名称是</w:t>
      </w:r>
      <w:r w:rsidRPr="002F6D06">
        <w:t>______</w:t>
      </w:r>
      <w:r w:rsidRPr="002F6D06">
        <w:t>。</w:t>
      </w:r>
    </w:p>
    <w:p w:rsidR="002F6D06" w:rsidRPr="002F6D06" w:rsidRDefault="002F6D06" w:rsidP="002F6D06">
      <w:pPr>
        <w:spacing w:line="360" w:lineRule="auto"/>
        <w:jc w:val="left"/>
        <w:textAlignment w:val="center"/>
      </w:pPr>
      <w:r w:rsidRPr="002F6D06">
        <w:t>（</w:t>
      </w:r>
      <w:r w:rsidRPr="002F6D06">
        <w:rPr>
          <w:rFonts w:eastAsia="Times New Roman"/>
        </w:rPr>
        <w:t>2</w:t>
      </w:r>
      <w:r w:rsidRPr="002F6D06">
        <w:t>）实验室用稀盐酸和石灰石制取</w:t>
      </w:r>
      <w:r w:rsidRPr="002F6D06">
        <w:rPr>
          <w:rFonts w:eastAsia="Times New Roman"/>
        </w:rPr>
        <w:t>CO</w:t>
      </w:r>
      <w:r w:rsidRPr="002F6D06">
        <w:rPr>
          <w:rFonts w:eastAsia="Times New Roman"/>
          <w:vertAlign w:val="subscript"/>
        </w:rPr>
        <w:t>2</w:t>
      </w:r>
      <w:r w:rsidRPr="002F6D06">
        <w:t>，反应的化学方程式为</w:t>
      </w:r>
      <w:r w:rsidRPr="002F6D06">
        <w:t>______</w:t>
      </w:r>
      <w:r w:rsidRPr="002F6D06">
        <w:t>，发生装置是</w:t>
      </w:r>
      <w:r w:rsidRPr="002F6D06">
        <w:t>______</w:t>
      </w:r>
      <w:r w:rsidRPr="002F6D06">
        <w:t>（填字母序号）。</w:t>
      </w:r>
    </w:p>
    <w:p w:rsidR="002F6D06" w:rsidRPr="002F6D06" w:rsidRDefault="002F6D06" w:rsidP="002F6D06">
      <w:pPr>
        <w:spacing w:line="360" w:lineRule="auto"/>
        <w:jc w:val="left"/>
        <w:textAlignment w:val="center"/>
      </w:pPr>
      <w:r w:rsidRPr="002F6D06">
        <w:t>（</w:t>
      </w:r>
      <w:r w:rsidRPr="002F6D06">
        <w:rPr>
          <w:rFonts w:eastAsia="Times New Roman"/>
        </w:rPr>
        <w:t>3</w:t>
      </w:r>
      <w:r w:rsidRPr="002F6D06">
        <w:t>）为制得</w:t>
      </w:r>
      <w:r w:rsidRPr="002F6D06">
        <w:rPr>
          <w:rFonts w:eastAsia="Times New Roman"/>
        </w:rPr>
        <w:t>CO</w:t>
      </w:r>
      <w:r w:rsidRPr="002F6D06">
        <w:rPr>
          <w:rFonts w:eastAsia="Times New Roman"/>
          <w:vertAlign w:val="subscript"/>
        </w:rPr>
        <w:t>2</w:t>
      </w:r>
      <w:r w:rsidRPr="002F6D06">
        <w:t>的水溶液，</w:t>
      </w:r>
      <w:r w:rsidRPr="002F6D06">
        <w:rPr>
          <w:rFonts w:eastAsia="Times New Roman"/>
        </w:rPr>
        <w:t>CO</w:t>
      </w:r>
      <w:r w:rsidRPr="002F6D06">
        <w:rPr>
          <w:rFonts w:eastAsia="Times New Roman"/>
          <w:vertAlign w:val="subscript"/>
        </w:rPr>
        <w:t>2</w:t>
      </w:r>
      <w:r w:rsidRPr="002F6D06">
        <w:t>应从装置</w:t>
      </w:r>
      <w:r w:rsidRPr="002F6D06">
        <w:rPr>
          <w:rFonts w:eastAsia="Times New Roman"/>
        </w:rPr>
        <w:t>C</w:t>
      </w:r>
      <w:r w:rsidRPr="002F6D06">
        <w:t>的</w:t>
      </w:r>
      <w:r w:rsidRPr="002F6D06">
        <w:t>______</w:t>
      </w:r>
      <w:r w:rsidRPr="002F6D06">
        <w:t>（填</w:t>
      </w:r>
      <w:r w:rsidRPr="002F6D06">
        <w:t>“</w:t>
      </w:r>
      <w:r w:rsidRPr="002F6D06">
        <w:rPr>
          <w:rFonts w:eastAsia="Times New Roman"/>
        </w:rPr>
        <w:t>m</w:t>
      </w:r>
      <w:r w:rsidRPr="002F6D06">
        <w:t>”</w:t>
      </w:r>
      <w:r w:rsidRPr="002F6D06">
        <w:t>或</w:t>
      </w:r>
      <w:r w:rsidRPr="002F6D06">
        <w:t>“</w:t>
      </w:r>
      <w:r w:rsidRPr="002F6D06">
        <w:rPr>
          <w:rFonts w:eastAsia="Times New Roman"/>
        </w:rPr>
        <w:t>n</w:t>
      </w:r>
      <w:r w:rsidRPr="002F6D06">
        <w:t>”</w:t>
      </w:r>
      <w:r w:rsidRPr="002F6D06">
        <w:t>）端通入。</w:t>
      </w:r>
    </w:p>
    <w:p w:rsidR="002F6D06" w:rsidRPr="002F6D06" w:rsidRDefault="002F6D06" w:rsidP="002F6D06">
      <w:pPr>
        <w:spacing w:line="360" w:lineRule="auto"/>
        <w:jc w:val="left"/>
        <w:textAlignment w:val="center"/>
      </w:pPr>
      <w:r w:rsidRPr="002F6D06">
        <w:t>（</w:t>
      </w:r>
      <w:r w:rsidRPr="002F6D06">
        <w:rPr>
          <w:rFonts w:eastAsia="Times New Roman"/>
        </w:rPr>
        <w:t>4</w:t>
      </w:r>
      <w:r w:rsidRPr="002F6D06">
        <w:t>）将</w:t>
      </w:r>
      <w:r w:rsidRPr="002F6D06">
        <w:rPr>
          <w:rFonts w:eastAsia="Times New Roman"/>
        </w:rPr>
        <w:t>CO</w:t>
      </w:r>
      <w:r w:rsidRPr="002F6D06">
        <w:rPr>
          <w:rFonts w:eastAsia="Times New Roman"/>
          <w:vertAlign w:val="subscript"/>
        </w:rPr>
        <w:t>2</w:t>
      </w:r>
      <w:r w:rsidRPr="002F6D06">
        <w:t>的水溶液转移至烧杯，并组装装置如图</w:t>
      </w:r>
      <w:r w:rsidRPr="002F6D06">
        <w:rPr>
          <w:rFonts w:eastAsia="Times New Roman"/>
        </w:rPr>
        <w:t>D</w:t>
      </w:r>
      <w:r w:rsidRPr="002F6D06">
        <w:t>所示，置于阳光下一段时间，观察到有气泡产生，检验该气体的方法是</w:t>
      </w:r>
      <w:r w:rsidRPr="002F6D06">
        <w:t>______</w:t>
      </w:r>
      <w:r w:rsidRPr="002F6D06">
        <w:t>。</w:t>
      </w:r>
    </w:p>
    <w:p w:rsidR="002F6D06" w:rsidRPr="002F6D06" w:rsidRDefault="002F6D06" w:rsidP="002F6D06">
      <w:pPr>
        <w:spacing w:line="360" w:lineRule="auto"/>
        <w:jc w:val="left"/>
        <w:textAlignment w:val="center"/>
      </w:pPr>
      <w:r w:rsidRPr="002F6D06">
        <w:t>【答案】试管</w:t>
      </w:r>
      <w:r w:rsidRPr="002F6D06">
        <w:t xml:space="preserve">    </w:t>
      </w:r>
      <w:r w:rsidRPr="002F6D06">
        <w:object w:dxaOrig="3506" w:dyaOrig="376">
          <v:shape id="_x0000_i1050" type="#_x0000_t75" alt="eqId533423e2e7b34385a4e1a158f0ef0e51" style="width:175.5pt;height:19pt" o:ole="">
            <v:imagedata r:id="rId66" o:title="eqId533423e2e7b34385a4e1a158f0ef0e51"/>
          </v:shape>
          <o:OLEObject Type="Embed" ProgID="Equation.DSMT4" ShapeID="_x0000_i1050" DrawAspect="Content" ObjectID="_1688446205" r:id="rId67"/>
        </w:object>
      </w:r>
      <w:r w:rsidRPr="002F6D06">
        <w:t xml:space="preserve">    </w:t>
      </w:r>
      <w:r w:rsidRPr="002F6D06">
        <w:rPr>
          <w:rFonts w:eastAsia="Times New Roman"/>
        </w:rPr>
        <w:t>A</w:t>
      </w:r>
      <w:r w:rsidRPr="002F6D06">
        <w:t xml:space="preserve">    </w:t>
      </w:r>
      <w:r w:rsidRPr="002F6D06">
        <w:rPr>
          <w:rFonts w:eastAsia="Times New Roman"/>
        </w:rPr>
        <w:t>m</w:t>
      </w:r>
      <w:r w:rsidRPr="002F6D06">
        <w:t xml:space="preserve">    </w:t>
      </w:r>
      <w:r w:rsidRPr="002F6D06">
        <w:t>将带火星的木条伸入收集到的气体中，观察木条是否复燃</w:t>
      </w:r>
      <w:r w:rsidRPr="002F6D06">
        <w:t xml:space="preserve">    </w:t>
      </w:r>
    </w:p>
    <w:p w:rsidR="002F6D06" w:rsidRPr="002F6D06" w:rsidRDefault="002F6D06" w:rsidP="002F6D06">
      <w:pPr>
        <w:spacing w:line="360" w:lineRule="auto"/>
        <w:jc w:val="left"/>
        <w:textAlignment w:val="center"/>
      </w:pPr>
      <w:r w:rsidRPr="002F6D06">
        <w:t>【详解】</w:t>
      </w:r>
    </w:p>
    <w:p w:rsidR="002F6D06" w:rsidRPr="002F6D06" w:rsidRDefault="002F6D06" w:rsidP="002F6D06">
      <w:pPr>
        <w:spacing w:line="360" w:lineRule="auto"/>
        <w:jc w:val="left"/>
        <w:textAlignment w:val="center"/>
      </w:pPr>
      <w:r w:rsidRPr="002F6D06">
        <w:rPr>
          <w:rFonts w:ascii="宋体" w:hAnsi="宋体" w:cs="宋体" w:hint="eastAsia"/>
        </w:rPr>
        <w:lastRenderedPageBreak/>
        <w:t>（</w:t>
      </w:r>
      <w:r w:rsidRPr="002F6D06">
        <w:rPr>
          <w:rFonts w:eastAsia="Times New Roman"/>
        </w:rPr>
        <w:t>1</w:t>
      </w:r>
      <w:r w:rsidRPr="002F6D06">
        <w:rPr>
          <w:rFonts w:ascii="宋体" w:hAnsi="宋体" w:cs="宋体" w:hint="eastAsia"/>
        </w:rPr>
        <w:t>）</w:t>
      </w:r>
      <w:r w:rsidRPr="002F6D06">
        <w:t>装置</w:t>
      </w:r>
      <w:r w:rsidRPr="002F6D06">
        <w:rPr>
          <w:rFonts w:eastAsia="Times New Roman"/>
        </w:rPr>
        <w:t>B</w:t>
      </w:r>
      <w:r w:rsidRPr="002F6D06">
        <w:t>中仪器</w:t>
      </w:r>
      <w:r w:rsidRPr="002F6D06">
        <w:rPr>
          <w:rFonts w:ascii="宋体" w:hAnsi="宋体" w:cs="宋体" w:hint="eastAsia"/>
        </w:rPr>
        <w:t>①</w:t>
      </w:r>
      <w:r w:rsidRPr="002F6D06">
        <w:t>的名称是试管；</w:t>
      </w:r>
    </w:p>
    <w:p w:rsidR="002F6D06" w:rsidRPr="002F6D06" w:rsidRDefault="002F6D06" w:rsidP="002F6D06">
      <w:pPr>
        <w:spacing w:line="360" w:lineRule="auto"/>
        <w:jc w:val="left"/>
        <w:textAlignment w:val="center"/>
      </w:pPr>
      <w:r w:rsidRPr="002F6D06">
        <w:rPr>
          <w:rFonts w:ascii="宋体" w:hAnsi="宋体" w:cs="宋体" w:hint="eastAsia"/>
        </w:rPr>
        <w:t>（</w:t>
      </w:r>
      <w:r w:rsidRPr="002F6D06">
        <w:rPr>
          <w:rFonts w:eastAsia="Times New Roman"/>
        </w:rPr>
        <w:t>2</w:t>
      </w:r>
      <w:r w:rsidRPr="002F6D06">
        <w:rPr>
          <w:rFonts w:ascii="宋体" w:hAnsi="宋体" w:cs="宋体" w:hint="eastAsia"/>
        </w:rPr>
        <w:t>）</w:t>
      </w:r>
      <w:r w:rsidRPr="002F6D06">
        <w:t>石灰石主要成分是碳酸钙，稀盐酸与碳酸钙反应生产氯化钙、二氧化碳和水，其反应方程式为：</w:t>
      </w:r>
      <w:r w:rsidRPr="002F6D06">
        <w:object w:dxaOrig="3506" w:dyaOrig="376">
          <v:shape id="_x0000_i1051" type="#_x0000_t75" alt="eqId533423e2e7b34385a4e1a158f0ef0e51" style="width:175.5pt;height:19pt" o:ole="">
            <v:imagedata r:id="rId66" o:title="eqId533423e2e7b34385a4e1a158f0ef0e51"/>
          </v:shape>
          <o:OLEObject Type="Embed" ProgID="Equation.DSMT4" ShapeID="_x0000_i1051" DrawAspect="Content" ObjectID="_1688446206" r:id="rId68"/>
        </w:object>
      </w:r>
      <w:r w:rsidRPr="002F6D06">
        <w:t>；石灰石为固体，盐酸为液体，该反应为典型的</w:t>
      </w:r>
      <w:r w:rsidRPr="002F6D06">
        <w:t>“</w:t>
      </w:r>
      <w:r w:rsidRPr="002F6D06">
        <w:t>液固</w:t>
      </w:r>
      <w:r w:rsidRPr="002F6D06">
        <w:t>”</w:t>
      </w:r>
      <w:r w:rsidRPr="002F6D06">
        <w:t>反应，因此其发生装置应该用</w:t>
      </w:r>
      <w:r w:rsidRPr="002F6D06">
        <w:rPr>
          <w:rFonts w:eastAsia="Times New Roman"/>
        </w:rPr>
        <w:t>A</w:t>
      </w:r>
      <w:r w:rsidRPr="002F6D06">
        <w:t>；</w:t>
      </w:r>
    </w:p>
    <w:p w:rsidR="002F6D06" w:rsidRPr="002F6D06" w:rsidRDefault="002F6D06" w:rsidP="002F6D06">
      <w:pPr>
        <w:spacing w:line="360" w:lineRule="auto"/>
        <w:jc w:val="left"/>
        <w:textAlignment w:val="center"/>
      </w:pPr>
      <w:r w:rsidRPr="002F6D06">
        <w:rPr>
          <w:rFonts w:ascii="宋体" w:hAnsi="宋体" w:cs="宋体" w:hint="eastAsia"/>
        </w:rPr>
        <w:t>（</w:t>
      </w:r>
      <w:r w:rsidRPr="002F6D06">
        <w:rPr>
          <w:rFonts w:eastAsia="Times New Roman"/>
        </w:rPr>
        <w:t>3</w:t>
      </w:r>
      <w:r w:rsidRPr="002F6D06">
        <w:rPr>
          <w:rFonts w:ascii="宋体" w:hAnsi="宋体" w:cs="宋体" w:hint="eastAsia"/>
        </w:rPr>
        <w:t>）</w:t>
      </w:r>
      <w:r w:rsidRPr="002F6D06">
        <w:t>若从</w:t>
      </w:r>
      <w:r w:rsidRPr="002F6D06">
        <w:rPr>
          <w:rFonts w:eastAsia="Times New Roman"/>
        </w:rPr>
        <w:t>n</w:t>
      </w:r>
      <w:r w:rsidRPr="002F6D06">
        <w:t>端通入，持续通入的二氧化碳会把水挤出，难以得到二氧化碳的水溶液，因此应该从</w:t>
      </w:r>
      <w:r w:rsidRPr="002F6D06">
        <w:rPr>
          <w:rFonts w:eastAsia="Times New Roman"/>
        </w:rPr>
        <w:t>m</w:t>
      </w:r>
      <w:r w:rsidRPr="002F6D06">
        <w:t>端通入；</w:t>
      </w:r>
    </w:p>
    <w:p w:rsidR="002F6D06" w:rsidRPr="002F6D06" w:rsidRDefault="002F6D06" w:rsidP="002F6D06">
      <w:pPr>
        <w:spacing w:line="360" w:lineRule="auto"/>
        <w:jc w:val="left"/>
        <w:textAlignment w:val="center"/>
      </w:pPr>
      <w:r w:rsidRPr="002F6D06">
        <w:rPr>
          <w:rFonts w:ascii="宋体" w:hAnsi="宋体" w:cs="宋体" w:hint="eastAsia"/>
        </w:rPr>
        <w:t>（</w:t>
      </w:r>
      <w:r w:rsidRPr="002F6D06">
        <w:rPr>
          <w:rFonts w:eastAsia="Times New Roman"/>
        </w:rPr>
        <w:t>4</w:t>
      </w:r>
      <w:r w:rsidRPr="002F6D06">
        <w:rPr>
          <w:rFonts w:ascii="宋体" w:hAnsi="宋体" w:cs="宋体" w:hint="eastAsia"/>
        </w:rPr>
        <w:t>）</w:t>
      </w:r>
      <w:r w:rsidRPr="002F6D06">
        <w:t>水草通过光合作用产生氧气，因此检验的气体就是氧气，其方法是将带火星的木条伸入收集到的气体中，观察木条是否复燃。</w:t>
      </w:r>
    </w:p>
    <w:p w:rsidR="002F6D06" w:rsidRPr="002F6D06" w:rsidRDefault="002F6D06" w:rsidP="002F6D06">
      <w:pPr>
        <w:spacing w:line="360" w:lineRule="auto"/>
      </w:pPr>
    </w:p>
    <w:p w:rsidR="002F6D06" w:rsidRPr="002F6D06" w:rsidRDefault="002F6D06" w:rsidP="002F6D06"/>
    <w:p w:rsidR="00686320" w:rsidRPr="002F6D06" w:rsidRDefault="00686320" w:rsidP="002F6D06"/>
    <w:sectPr w:rsidR="00686320" w:rsidRPr="002F6D06">
      <w:headerReference w:type="default" r:id="rI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159E" w:rsidRDefault="00A6159E" w:rsidP="008550A7">
      <w:r>
        <w:separator/>
      </w:r>
    </w:p>
  </w:endnote>
  <w:endnote w:type="continuationSeparator" w:id="0">
    <w:p w:rsidR="00A6159E" w:rsidRDefault="00A6159E"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159E" w:rsidRDefault="00A6159E" w:rsidP="008550A7">
      <w:r>
        <w:separator/>
      </w:r>
    </w:p>
  </w:footnote>
  <w:footnote w:type="continuationSeparator" w:id="0">
    <w:p w:rsidR="00A6159E" w:rsidRDefault="00A6159E"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96453"/>
    <w:rsid w:val="002F6D06"/>
    <w:rsid w:val="00303408"/>
    <w:rsid w:val="003417D5"/>
    <w:rsid w:val="0040365A"/>
    <w:rsid w:val="00465CBD"/>
    <w:rsid w:val="004826B2"/>
    <w:rsid w:val="005D569C"/>
    <w:rsid w:val="00686320"/>
    <w:rsid w:val="00783F10"/>
    <w:rsid w:val="007A76DD"/>
    <w:rsid w:val="007D0C48"/>
    <w:rsid w:val="00817FF4"/>
    <w:rsid w:val="008550A7"/>
    <w:rsid w:val="00A37918"/>
    <w:rsid w:val="00A6159E"/>
    <w:rsid w:val="00D80148"/>
    <w:rsid w:val="00E92723"/>
    <w:rsid w:val="00F85D82"/>
    <w:rsid w:val="00FA39DB"/>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image" Target="media/image17.png"/><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7.bin"/><Relationship Id="rId7" Type="http://schemas.openxmlformats.org/officeDocument/2006/relationships/image" Target="media/image1.png"/><Relationship Id="rId71"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png"/><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image" Target="media/image35.wm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13.bin"/><Relationship Id="rId49" Type="http://schemas.openxmlformats.org/officeDocument/2006/relationships/image" Target="media/image25.png"/><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5.png"/><Relationship Id="rId44" Type="http://schemas.openxmlformats.org/officeDocument/2006/relationships/oleObject" Target="embeddings/oleObject17.bin"/><Relationship Id="rId52" Type="http://schemas.openxmlformats.org/officeDocument/2006/relationships/image" Target="media/image27.png"/><Relationship Id="rId60" Type="http://schemas.openxmlformats.org/officeDocument/2006/relationships/oleObject" Target="embeddings/oleObject23.bin"/><Relationship Id="rId65" Type="http://schemas.openxmlformats.org/officeDocument/2006/relationships/image" Target="media/image3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png"/><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image" Target="media/image20.png"/><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519</Words>
  <Characters>8660</Characters>
  <Application>Microsoft Office Word</Application>
  <DocSecurity>0</DocSecurity>
  <Lines>72</Lines>
  <Paragraphs>20</Paragraphs>
  <ScaleCrop>false</ScaleCrop>
  <Company>China</Company>
  <LinksUpToDate>false</LinksUpToDate>
  <CharactersWithSpaces>10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2T00:01:00Z</dcterms:created>
  <dcterms:modified xsi:type="dcterms:W3CDTF">2021-07-22T00:01:00Z</dcterms:modified>
</cp:coreProperties>
</file>